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357" r:id="rId3"/>
    <p:sldId id="358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6" r:id="rId23"/>
    <p:sldId id="277" r:id="rId24"/>
    <p:sldId id="278" r:id="rId25"/>
    <p:sldId id="359" r:id="rId26"/>
    <p:sldId id="279" r:id="rId27"/>
    <p:sldId id="280" r:id="rId28"/>
    <p:sldId id="360" r:id="rId29"/>
    <p:sldId id="361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362" r:id="rId41"/>
    <p:sldId id="363" r:id="rId42"/>
    <p:sldId id="291" r:id="rId43"/>
    <p:sldId id="292" r:id="rId44"/>
    <p:sldId id="293" r:id="rId45"/>
    <p:sldId id="364" r:id="rId46"/>
    <p:sldId id="294" r:id="rId47"/>
    <p:sldId id="365" r:id="rId48"/>
    <p:sldId id="331" r:id="rId49"/>
    <p:sldId id="366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2709"/>
    <a:srgbClr val="0000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180" autoAdjust="0"/>
    <p:restoredTop sz="94660"/>
  </p:normalViewPr>
  <p:slideViewPr>
    <p:cSldViewPr>
      <p:cViewPr varScale="1">
        <p:scale>
          <a:sx n="66" d="100"/>
          <a:sy n="66" d="100"/>
        </p:scale>
        <p:origin x="-127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wmf"/><Relationship Id="rId4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w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jpeg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11" Type="http://schemas.openxmlformats.org/officeDocument/2006/relationships/image" Target="../media/image139.emf"/><Relationship Id="rId5" Type="http://schemas.openxmlformats.org/officeDocument/2006/relationships/image" Target="../media/image133.wmf"/><Relationship Id="rId10" Type="http://schemas.openxmlformats.org/officeDocument/2006/relationships/image" Target="../media/image138.e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e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e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image" Target="../media/image178.emf"/><Relationship Id="rId3" Type="http://schemas.openxmlformats.org/officeDocument/2006/relationships/image" Target="../media/image168.emf"/><Relationship Id="rId7" Type="http://schemas.openxmlformats.org/officeDocument/2006/relationships/image" Target="../media/image172.emf"/><Relationship Id="rId12" Type="http://schemas.openxmlformats.org/officeDocument/2006/relationships/image" Target="../media/image177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11" Type="http://schemas.openxmlformats.org/officeDocument/2006/relationships/image" Target="../media/image176.emf"/><Relationship Id="rId5" Type="http://schemas.openxmlformats.org/officeDocument/2006/relationships/image" Target="../media/image170.emf"/><Relationship Id="rId10" Type="http://schemas.openxmlformats.org/officeDocument/2006/relationships/image" Target="../media/image175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Relationship Id="rId14" Type="http://schemas.openxmlformats.org/officeDocument/2006/relationships/image" Target="../media/image179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image" Target="../media/image182.emf"/><Relationship Id="rId7" Type="http://schemas.openxmlformats.org/officeDocument/2006/relationships/image" Target="../media/image186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Relationship Id="rId9" Type="http://schemas.openxmlformats.org/officeDocument/2006/relationships/image" Target="../media/image18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emf"/><Relationship Id="rId5" Type="http://schemas.openxmlformats.org/officeDocument/2006/relationships/image" Target="../media/image1.png"/><Relationship Id="rId4" Type="http://schemas.openxmlformats.org/officeDocument/2006/relationships/image" Target="../media/image21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emf"/><Relationship Id="rId1" Type="http://schemas.openxmlformats.org/officeDocument/2006/relationships/image" Target="../media/image225.wmf"/><Relationship Id="rId6" Type="http://schemas.openxmlformats.org/officeDocument/2006/relationships/image" Target="../media/image1.png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wmf"/><Relationship Id="rId1" Type="http://schemas.openxmlformats.org/officeDocument/2006/relationships/image" Target="../media/image236.e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7" Type="http://schemas.openxmlformats.org/officeDocument/2006/relationships/image" Target="../media/image247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6" Type="http://schemas.openxmlformats.org/officeDocument/2006/relationships/image" Target="../media/image246.emf"/><Relationship Id="rId5" Type="http://schemas.openxmlformats.org/officeDocument/2006/relationships/image" Target="../media/image245.emf"/><Relationship Id="rId4" Type="http://schemas.openxmlformats.org/officeDocument/2006/relationships/image" Target="../media/image24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emf"/><Relationship Id="rId5" Type="http://schemas.openxmlformats.org/officeDocument/2006/relationships/image" Target="../media/image255.emf"/><Relationship Id="rId4" Type="http://schemas.openxmlformats.org/officeDocument/2006/relationships/image" Target="../media/image2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4" Type="http://schemas.openxmlformats.org/officeDocument/2006/relationships/image" Target="../media/image27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3" Type="http://schemas.openxmlformats.org/officeDocument/2006/relationships/image" Target="../media/image269.emf"/><Relationship Id="rId7" Type="http://schemas.openxmlformats.org/officeDocument/2006/relationships/image" Target="../media/image273.emf"/><Relationship Id="rId2" Type="http://schemas.openxmlformats.org/officeDocument/2006/relationships/image" Target="../media/image268.emf"/><Relationship Id="rId1" Type="http://schemas.openxmlformats.org/officeDocument/2006/relationships/image" Target="../media/image267.png"/><Relationship Id="rId6" Type="http://schemas.openxmlformats.org/officeDocument/2006/relationships/image" Target="../media/image272.emf"/><Relationship Id="rId11" Type="http://schemas.openxmlformats.org/officeDocument/2006/relationships/image" Target="../media/image277.emf"/><Relationship Id="rId5" Type="http://schemas.openxmlformats.org/officeDocument/2006/relationships/image" Target="../media/image271.png"/><Relationship Id="rId10" Type="http://schemas.openxmlformats.org/officeDocument/2006/relationships/image" Target="../media/image276.emf"/><Relationship Id="rId4" Type="http://schemas.openxmlformats.org/officeDocument/2006/relationships/image" Target="../media/image270.emf"/><Relationship Id="rId9" Type="http://schemas.openxmlformats.org/officeDocument/2006/relationships/image" Target="../media/image27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emf"/><Relationship Id="rId6" Type="http://schemas.openxmlformats.org/officeDocument/2006/relationships/image" Target="../media/image1.png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png"/><Relationship Id="rId4" Type="http://schemas.openxmlformats.org/officeDocument/2006/relationships/image" Target="../media/image286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11" Type="http://schemas.openxmlformats.org/officeDocument/2006/relationships/image" Target="../media/image38.wmf"/><Relationship Id="rId5" Type="http://schemas.openxmlformats.org/officeDocument/2006/relationships/image" Target="../media/image32.e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55C5F-D987-4F45-9941-E565B26EEE18}" type="datetimeFigureOut">
              <a:rPr lang="zh-CN" altLang="en-US" smtClean="0"/>
              <a:t>2018/10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C2804-3AD7-4BD2-AC0D-491611F0B3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8515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265EA-48F4-4EB6-BEA5-6F42BCE1A0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072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DEA84-2D37-4EFE-9A35-BE2D988EC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6239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A2B66-F0C4-491A-ABEF-FA6CB56A1F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68525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EBEED-DA2F-42C0-8C78-BA07D8849A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10238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88794-D855-4293-BD85-D2A43A934E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691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9D0C1-3F2A-429C-B461-A0AADD9EF6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1346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7997DA-3DA2-43CA-AB21-DB145D95D1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20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0A6A5-E3B1-4E15-B363-5D341980F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489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238BF-0D58-4488-BEAF-7615AFB9C6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56875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B303F-8F15-44CB-A2A6-489306D5C6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099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ED3C8-F5BF-4B4C-ABFC-B01331371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401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AF47-D69D-4B6A-B268-EFFC4CA2F0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212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BE56C-6D4D-47DD-BF71-C253ACE205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465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0182370F-E0E9-4525-A104-33E9E1469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jxhd2-1.pps#-1,1,&#31532;&#20108;&#31456; &#38543;&#26426;&#21464;&#37327;&#21450;&#20854;&#20998;&#24067;" TargetMode="External"/><Relationship Id="rId3" Type="http://schemas.openxmlformats.org/officeDocument/2006/relationships/slide" Target="slide20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file:///A:\jxhd0-0.pps#-1,1,&#27010;&#29575;&#35770;&#19982;&#25968;&#29702;&#32479;&#35745;" TargetMode="External"/><Relationship Id="rId4" Type="http://schemas.openxmlformats.org/officeDocument/2006/relationships/slide" Target="slide3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70.bin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Microsoft_Word_97_-_2003_Document8.doc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71.wmf"/><Relationship Id="rId9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4.bin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5.emf"/><Relationship Id="rId10" Type="http://schemas.openxmlformats.org/officeDocument/2006/relationships/image" Target="../media/image77.emf"/><Relationship Id="rId4" Type="http://schemas.openxmlformats.org/officeDocument/2006/relationships/oleObject" Target="../embeddings/Microsoft_Word_97_-_2003_Document9.doc"/><Relationship Id="rId9" Type="http://schemas.openxmlformats.org/officeDocument/2006/relationships/oleObject" Target="../embeddings/Microsoft_Word_97_-_2003_Document10.doc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emf"/><Relationship Id="rId3" Type="http://schemas.openxmlformats.org/officeDocument/2006/relationships/oleObject" Target="../embeddings/oleObject77.bin"/><Relationship Id="rId7" Type="http://schemas.openxmlformats.org/officeDocument/2006/relationships/image" Target="../media/image79.emf"/><Relationship Id="rId12" Type="http://schemas.openxmlformats.org/officeDocument/2006/relationships/oleObject" Target="../embeddings/Microsoft_Word_97_-_2003_Document1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Microsoft_Word_97_-_2003_Document11.doc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emf"/><Relationship Id="rId4" Type="http://schemas.openxmlformats.org/officeDocument/2006/relationships/image" Target="../media/image78.wmf"/><Relationship Id="rId9" Type="http://schemas.openxmlformats.org/officeDocument/2006/relationships/oleObject" Target="../embeddings/Microsoft_Word_97_-_2003_Document12.doc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2.jpeg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4" Type="http://schemas.openxmlformats.org/officeDocument/2006/relationships/image" Target="../media/image3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2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Microsoft_Word_97_-_2003_Document14.doc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Microsoft_Word_97_-_2003_Document15.doc"/><Relationship Id="rId10" Type="http://schemas.openxmlformats.org/officeDocument/2006/relationships/image" Target="../media/image111.e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15.wmf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Microsoft_Word_97_-_2003_Document17.doc"/><Relationship Id="rId5" Type="http://schemas.openxmlformats.org/officeDocument/2006/relationships/image" Target="../media/image114.emf"/><Relationship Id="rId15" Type="http://schemas.openxmlformats.org/officeDocument/2006/relationships/oleObject" Target="../embeddings/oleObject115.bin"/><Relationship Id="rId10" Type="http://schemas.openxmlformats.org/officeDocument/2006/relationships/oleObject" Target="../embeddings/oleObject113.bin"/><Relationship Id="rId19" Type="http://schemas.openxmlformats.org/officeDocument/2006/relationships/oleObject" Target="../embeddings/oleObject117.bin"/><Relationship Id="rId4" Type="http://schemas.openxmlformats.org/officeDocument/2006/relationships/oleObject" Target="../embeddings/Microsoft_Word_97_-_2003_Document16.doc"/><Relationship Id="rId9" Type="http://schemas.openxmlformats.org/officeDocument/2006/relationships/image" Target="../media/image116.wmf"/><Relationship Id="rId14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6.wmf"/><Relationship Id="rId3" Type="http://schemas.openxmlformats.org/officeDocument/2006/relationships/oleObject" Target="../embeddings/oleObject118.bin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5.wmf"/><Relationship Id="rId5" Type="http://schemas.openxmlformats.org/officeDocument/2006/relationships/image" Target="../media/image122.e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Microsoft_Word_97_-_2003_Document18.doc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Microsoft_Word_97_-_2003_Document21.doc"/><Relationship Id="rId3" Type="http://schemas.openxmlformats.org/officeDocument/2006/relationships/oleObject" Target="../embeddings/oleObject125.bin"/><Relationship Id="rId21" Type="http://schemas.openxmlformats.org/officeDocument/2006/relationships/image" Target="../media/image137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2.wmf"/><Relationship Id="rId24" Type="http://schemas.openxmlformats.org/officeDocument/2006/relationships/image" Target="../media/image138.emf"/><Relationship Id="rId5" Type="http://schemas.openxmlformats.org/officeDocument/2006/relationships/image" Target="../media/image129.emf"/><Relationship Id="rId15" Type="http://schemas.openxmlformats.org/officeDocument/2006/relationships/image" Target="../media/image134.wmf"/><Relationship Id="rId23" Type="http://schemas.openxmlformats.org/officeDocument/2006/relationships/oleObject" Target="../embeddings/Microsoft_Word_97_-_2003_Document20.doc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6.wmf"/><Relationship Id="rId4" Type="http://schemas.openxmlformats.org/officeDocument/2006/relationships/oleObject" Target="../embeddings/Microsoft_Word_97_-_2003_Document19.doc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3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46.bin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6.wmf"/><Relationship Id="rId5" Type="http://schemas.openxmlformats.org/officeDocument/2006/relationships/image" Target="../media/image143.e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50.wmf"/><Relationship Id="rId4" Type="http://schemas.openxmlformats.org/officeDocument/2006/relationships/oleObject" Target="../embeddings/Microsoft_Word_97_-_2003_Document22.doc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oleObject" Target="../embeddings/oleObject147.bin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51.e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8.wmf"/><Relationship Id="rId4" Type="http://schemas.openxmlformats.org/officeDocument/2006/relationships/oleObject" Target="../embeddings/Microsoft_Word_97_-_2003_Document23.doc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3.emf"/><Relationship Id="rId26" Type="http://schemas.openxmlformats.org/officeDocument/2006/relationships/image" Target="../media/image177.e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70.e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emf"/><Relationship Id="rId20" Type="http://schemas.openxmlformats.org/officeDocument/2006/relationships/image" Target="../media/image174.emf"/><Relationship Id="rId29" Type="http://schemas.openxmlformats.org/officeDocument/2006/relationships/oleObject" Target="../embeddings/oleObject17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76.e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78.emf"/><Relationship Id="rId10" Type="http://schemas.openxmlformats.org/officeDocument/2006/relationships/image" Target="../media/image169.e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71.emf"/><Relationship Id="rId22" Type="http://schemas.openxmlformats.org/officeDocument/2006/relationships/image" Target="../media/image175.e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7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7.e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emf"/><Relationship Id="rId20" Type="http://schemas.openxmlformats.org/officeDocument/2006/relationships/image" Target="../media/image188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83.e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Relationship Id="rId22" Type="http://schemas.openxmlformats.org/officeDocument/2006/relationships/image" Target="../media/image2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8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3" Type="http://schemas.openxmlformats.org/officeDocument/2006/relationships/oleObject" Target="../embeddings/oleObject204.bin"/><Relationship Id="rId7" Type="http://schemas.openxmlformats.org/officeDocument/2006/relationships/image" Target="../media/image20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208.emf"/><Relationship Id="rId4" Type="http://schemas.openxmlformats.org/officeDocument/2006/relationships/oleObject" Target="../embeddings/Microsoft_Word_97_-_2003_Document24.doc"/><Relationship Id="rId9" Type="http://schemas.openxmlformats.org/officeDocument/2006/relationships/image" Target="../media/image21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6.wmf"/><Relationship Id="rId11" Type="http://schemas.openxmlformats.org/officeDocument/2006/relationships/hyperlink" Target="file:///A:\jxhd0-0.pps#-1,1,&#27010;&#29575;&#35770;&#19982;&#25968;&#29702;&#32479;&#35745;" TargetMode="External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18.wmf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214.bin"/><Relationship Id="rId14" Type="http://schemas.openxmlformats.org/officeDocument/2006/relationships/hyperlink" Target="jxhd2-1.pps#-1,1,&#31532;&#20108;&#31456; &#38543;&#26426;&#21464;&#37327;&#21450;&#20854;&#20998;&#24067;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hyperlink" Target="file:///A:\jxhd0-0.pps#-1,1,&#27010;&#29575;&#35770;&#19982;&#25968;&#29702;&#32479;&#35745;" TargetMode="External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hyperlink" Target="jxhd2-1.pps#1. &#31532;&#20108;&#31456; &#38543;&#26426;&#21464;&#37327;&#21450;&#20854;&#20998;&#24067;" TargetMode="Externa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image" Target="../media/image1.png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25.bin"/><Relationship Id="rId14" Type="http://schemas.openxmlformats.org/officeDocument/2006/relationships/oleObject" Target="../embeddings/oleObject2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image" Target="../media/image235.wmf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1.bin"/><Relationship Id="rId14" Type="http://schemas.openxmlformats.org/officeDocument/2006/relationships/oleObject" Target="../embeddings/Microsoft_Word_97_-_2003_Document25.doc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26.doc"/><Relationship Id="rId13" Type="http://schemas.openxmlformats.org/officeDocument/2006/relationships/image" Target="../media/image240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7.wmf"/><Relationship Id="rId11" Type="http://schemas.openxmlformats.org/officeDocument/2006/relationships/image" Target="../media/image239.wmf"/><Relationship Id="rId5" Type="http://schemas.openxmlformats.org/officeDocument/2006/relationships/oleObject" Target="../embeddings/oleObject235.bin"/><Relationship Id="rId10" Type="http://schemas.openxmlformats.org/officeDocument/2006/relationships/oleObject" Target="../embeddings/oleObject237.bin"/><Relationship Id="rId4" Type="http://schemas.openxmlformats.org/officeDocument/2006/relationships/image" Target="../media/image236.emf"/><Relationship Id="rId9" Type="http://schemas.openxmlformats.org/officeDocument/2006/relationships/image" Target="../media/image23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Microsoft_Word_97_-_2003_Document1.doc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2.e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44.emf"/><Relationship Id="rId4" Type="http://schemas.openxmlformats.org/officeDocument/2006/relationships/image" Target="../media/image241.e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4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oleObject" Target="../embeddings/Microsoft_Word_97_-_2003_Document28.doc"/><Relationship Id="rId3" Type="http://schemas.openxmlformats.org/officeDocument/2006/relationships/oleObject" Target="../embeddings/oleObject249.bin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54.wmf"/><Relationship Id="rId5" Type="http://schemas.openxmlformats.org/officeDocument/2006/relationships/image" Target="../media/image251.e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Microsoft_Word_97_-_2003_Document27.doc"/><Relationship Id="rId9" Type="http://schemas.openxmlformats.org/officeDocument/2006/relationships/image" Target="../media/image253.wmf"/><Relationship Id="rId14" Type="http://schemas.openxmlformats.org/officeDocument/2006/relationships/image" Target="../media/image25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59.bin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6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66.wmf"/><Relationship Id="rId3" Type="http://schemas.openxmlformats.org/officeDocument/2006/relationships/oleObject" Target="../embeddings/oleObject260.bin"/><Relationship Id="rId7" Type="http://schemas.openxmlformats.org/officeDocument/2006/relationships/image" Target="../media/image263.wmf"/><Relationship Id="rId12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65.wmf"/><Relationship Id="rId5" Type="http://schemas.openxmlformats.org/officeDocument/2006/relationships/image" Target="../media/image262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Microsoft_Word_97_-_2003_Document29.doc"/><Relationship Id="rId9" Type="http://schemas.openxmlformats.org/officeDocument/2006/relationships/image" Target="../media/image26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76.e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7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hyperlink" Target="file:///A:\jxhd0-0.pps#-1,1,&#27010;&#29575;&#35770;&#19982;&#25968;&#29702;&#32479;&#35745;" TargetMode="External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82.wmf"/><Relationship Id="rId2" Type="http://schemas.openxmlformats.org/officeDocument/2006/relationships/slideLayout" Target="../slideLayouts/slideLayout7.xml"/><Relationship Id="rId16" Type="http://schemas.openxmlformats.org/officeDocument/2006/relationships/hyperlink" Target="jxhd2-1.pps#-1,1,&#31532;&#20108;&#31456; &#38543;&#26426;&#21464;&#37327;&#21450;&#20854;&#20998;&#24067;" TargetMode="Externa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image" Target="../media/image1.png"/><Relationship Id="rId10" Type="http://schemas.openxmlformats.org/officeDocument/2006/relationships/image" Target="../media/image281.wmf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77.bin"/><Relationship Id="rId14" Type="http://schemas.openxmlformats.org/officeDocument/2006/relationships/oleObject" Target="../embeddings/oleObject27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5.e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84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9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emf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Microsoft_Word_97_-_2003_Document2.doc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Microsoft_Word_97_-_2003_Document3.doc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emf"/><Relationship Id="rId17" Type="http://schemas.openxmlformats.org/officeDocument/2006/relationships/image" Target="../media/image45.emf"/><Relationship Id="rId25" Type="http://schemas.openxmlformats.org/officeDocument/2006/relationships/hyperlink" Target="jxhd2-7.pps#-1,6,&#27809;&#26377;&#24187;&#28783;&#29255;&#26631;&#39064;" TargetMode="Externa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8.e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44.emf"/><Relationship Id="rId23" Type="http://schemas.openxmlformats.org/officeDocument/2006/relationships/oleObject" Target="../embeddings/Microsoft_Word_97_-_2003_Document5.doc"/><Relationship Id="rId10" Type="http://schemas.openxmlformats.org/officeDocument/2006/relationships/image" Target="../media/image42.wmf"/><Relationship Id="rId19" Type="http://schemas.openxmlformats.org/officeDocument/2006/relationships/image" Target="../media/image46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Microsoft_Word_97_-_2003_Document4.doc"/><Relationship Id="rId22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6.doc"/><Relationship Id="rId13" Type="http://schemas.openxmlformats.org/officeDocument/2006/relationships/oleObject" Target="../embeddings/Microsoft_Word_97_-_2003_Document7.doc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Relationship Id="rId14" Type="http://schemas.openxmlformats.org/officeDocument/2006/relationships/image" Target="../media/image5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685800"/>
            <a:ext cx="7543800" cy="1143000"/>
          </a:xfrm>
          <a:solidFill>
            <a:srgbClr val="0066FF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66FF"/>
            </a:extrusionClr>
          </a:sp3d>
        </p:spPr>
        <p:txBody>
          <a:bodyPr>
            <a:flatTx/>
          </a:bodyPr>
          <a:lstStyle/>
          <a:p>
            <a:pPr eaLnBrk="1" hangingPunct="1"/>
            <a:r>
              <a:rPr lang="en-US" altLang="zh-CN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随机向量及其分布</a:t>
            </a:r>
            <a:endParaRPr lang="zh-CN" altLang="en-US" smtClean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2514600"/>
            <a:ext cx="6477000" cy="3657600"/>
          </a:xfrm>
          <a:solidFill>
            <a:srgbClr val="66FF99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66FF99"/>
            </a:extrusionClr>
          </a:sp3d>
        </p:spPr>
        <p:txBody>
          <a:bodyPr>
            <a:flatTx/>
          </a:bodyPr>
          <a:lstStyle/>
          <a:p>
            <a:pPr eaLnBrk="1" hangingPunct="1"/>
            <a:r>
              <a:rPr lang="zh-CN" altLang="en-US" sz="36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、  联  合  分  布</a:t>
            </a:r>
          </a:p>
          <a:p>
            <a:pPr eaLnBrk="1" hangingPunct="1"/>
            <a:endParaRPr lang="zh-CN" altLang="en-US" sz="3600" b="1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36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、  边  缘  分  布</a:t>
            </a:r>
          </a:p>
          <a:p>
            <a:pPr eaLnBrk="1" hangingPunct="1"/>
            <a:endParaRPr lang="zh-CN" altLang="en-US" b="1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sz="36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三、  条  件  分  布</a:t>
            </a:r>
            <a:endParaRPr lang="zh-CN" altLang="en-US" sz="3600" smtClean="0"/>
          </a:p>
        </p:txBody>
      </p:sp>
      <p:sp>
        <p:nvSpPr>
          <p:cNvPr id="4100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2667000" y="2819400"/>
            <a:ext cx="685800" cy="457200"/>
          </a:xfrm>
          <a:prstGeom prst="actionButtonBlank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410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67000" y="4038600"/>
            <a:ext cx="685800" cy="457200"/>
          </a:xfrm>
          <a:prstGeom prst="actionButtonBlank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4102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67000" y="5257800"/>
            <a:ext cx="685800" cy="457200"/>
          </a:xfrm>
          <a:prstGeom prst="actionButtonBlank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055" name="Object 7">
            <a:hlinkClick r:id="rId5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7962900" y="6202363"/>
          <a:ext cx="952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Clip" r:id="rId6" imgW="952129" imgH="428345" progId="MS_ClipArt_Gallery.2">
                  <p:embed/>
                </p:oleObj>
              </mc:Choice>
              <mc:Fallback>
                <p:oleObj name="Clip" r:id="rId6" imgW="952129" imgH="428345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6202363"/>
                        <a:ext cx="952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Oval 8">
            <a:hlinkClick r:id="rId8" action="ppaction://hlinkpres?slideindex=1&amp;slidetitle=第二章 随机变量及其分布"/>
          </p:cNvPr>
          <p:cNvSpPr>
            <a:spLocks noChangeArrowheads="1"/>
          </p:cNvSpPr>
          <p:nvPr/>
        </p:nvSpPr>
        <p:spPr bwMode="auto">
          <a:xfrm>
            <a:off x="6629400" y="6202363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CH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099" grpId="0" build="p" autoUpdateAnimBg="0" advAuto="2000"/>
      <p:bldP spid="4100" grpId="0" animBg="1"/>
      <p:bldP spid="4101" grpId="0" animBg="1"/>
      <p:bldP spid="410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838200" y="333375"/>
          <a:ext cx="9372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文档" r:id="rId3" imgW="5486400" imgH="384048" progId="Word.Document.8">
                  <p:embed/>
                </p:oleObj>
              </mc:Choice>
              <mc:Fallback>
                <p:oleObj name="文档" r:id="rId3" imgW="5486400" imgH="384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3375"/>
                        <a:ext cx="9372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04800" y="1027113"/>
          <a:ext cx="9677400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文档" r:id="rId6" imgW="5486400" imgH="1536192" progId="Word.Document.8">
                  <p:embed/>
                </p:oleObj>
              </mc:Choice>
              <mc:Fallback>
                <p:oleObj name="文档" r:id="rId6" imgW="5486400" imgH="15361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27113"/>
                        <a:ext cx="9677400" cy="27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74838" y="3924300"/>
          <a:ext cx="3270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8" imgW="1447800" imgH="457200" progId="Equation.DSMT4">
                  <p:embed/>
                </p:oleObj>
              </mc:Choice>
              <mc:Fallback>
                <p:oleObj name="Equation" r:id="rId8" imgW="1447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924300"/>
                        <a:ext cx="3270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636838" y="4878388"/>
          <a:ext cx="46021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0" imgW="2400300" imgH="469900" progId="Equation.DSMT4">
                  <p:embed/>
                </p:oleObj>
              </mc:Choice>
              <mc:Fallback>
                <p:oleObj name="Equation" r:id="rId10" imgW="24003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878388"/>
                        <a:ext cx="46021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951219"/>
              </p:ext>
            </p:extLst>
          </p:nvPr>
        </p:nvGraphicFramePr>
        <p:xfrm>
          <a:off x="685800" y="604838"/>
          <a:ext cx="7958138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Document" r:id="rId4" imgW="4995428" imgH="2110441" progId="Word.Document.8">
                  <p:embed/>
                </p:oleObj>
              </mc:Choice>
              <mc:Fallback>
                <p:oleObj name="Document" r:id="rId4" imgW="4995428" imgH="211044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4838"/>
                        <a:ext cx="7958138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38200" y="4013200"/>
          <a:ext cx="868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文档" r:id="rId6" imgW="5486400" imgH="304800" progId="Word.Document.8">
                  <p:embed/>
                </p:oleObj>
              </mc:Choice>
              <mc:Fallback>
                <p:oleObj name="文档" r:id="rId6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13200"/>
                        <a:ext cx="868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60116"/>
              </p:ext>
            </p:extLst>
          </p:nvPr>
        </p:nvGraphicFramePr>
        <p:xfrm>
          <a:off x="762000" y="4648200"/>
          <a:ext cx="89154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Document" r:id="rId9" imgW="5484499" imgH="868582" progId="Word.Document.8">
                  <p:embed/>
                </p:oleObj>
              </mc:Choice>
              <mc:Fallback>
                <p:oleObj name="Document" r:id="rId9" imgW="5484499" imgH="86858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891540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815975" y="304800"/>
          <a:ext cx="878522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文档" r:id="rId3" imgW="5486400" imgH="1238250" progId="Word.Document.8">
                  <p:embed/>
                </p:oleObj>
              </mc:Choice>
              <mc:Fallback>
                <p:oleObj name="文档" r:id="rId3" imgW="5486400" imgH="12382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04800"/>
                        <a:ext cx="8785225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36613" y="2295525"/>
          <a:ext cx="87360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Document" r:id="rId6" imgW="5484499" imgH="1130632" progId="Word.Document.8">
                  <p:embed/>
                </p:oleObj>
              </mc:Choice>
              <mc:Fallback>
                <p:oleObj name="Document" r:id="rId6" imgW="5484499" imgH="11306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95525"/>
                        <a:ext cx="8736012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573862"/>
              </p:ext>
            </p:extLst>
          </p:nvPr>
        </p:nvGraphicFramePr>
        <p:xfrm>
          <a:off x="838200" y="3908425"/>
          <a:ext cx="8686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Document" r:id="rId9" imgW="5484499" imgH="857783" progId="Word.Document.8">
                  <p:embed/>
                </p:oleObj>
              </mc:Choice>
              <mc:Fallback>
                <p:oleObj name="Document" r:id="rId9" imgW="5484499" imgH="85778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08425"/>
                        <a:ext cx="86868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33363" y="4960938"/>
          <a:ext cx="86185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Document" r:id="rId12" imgW="5484499" imgH="795510" progId="Word.Document.8">
                  <p:embed/>
                </p:oleObj>
              </mc:Choice>
              <mc:Fallback>
                <p:oleObj name="Document" r:id="rId12" imgW="5484499" imgH="79551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4960938"/>
                        <a:ext cx="86185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62000" y="381000"/>
          <a:ext cx="8229600" cy="366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文档" r:id="rId3" imgW="5677701" imgH="2411189" progId="Word.Document.8">
                  <p:embed/>
                </p:oleObj>
              </mc:Choice>
              <mc:Fallback>
                <p:oleObj name="文档" r:id="rId3" imgW="5677701" imgH="24111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8229600" cy="366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38200" y="3962400"/>
          <a:ext cx="8229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文档" r:id="rId5" imgW="5486400" imgH="469392" progId="Word.Document.8">
                  <p:embed/>
                </p:oleObj>
              </mc:Choice>
              <mc:Fallback>
                <p:oleObj name="文档" r:id="rId5" imgW="5486400" imgH="4693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82296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133600" y="4572000"/>
          <a:ext cx="3048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公式" r:id="rId7" imgW="1854200" imgH="381000" progId="Equation.3">
                  <p:embed/>
                </p:oleObj>
              </mc:Choice>
              <mc:Fallback>
                <p:oleObj name="公式" r:id="rId7" imgW="18542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3048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447800" y="4648200"/>
          <a:ext cx="609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公式" r:id="rId9" imgW="304536" imgH="215713" progId="Equation.3">
                  <p:embed/>
                </p:oleObj>
              </mc:Choice>
              <mc:Fallback>
                <p:oleObj name="公式" r:id="rId9" imgW="304536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609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52600" y="5256213"/>
          <a:ext cx="44196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公式" r:id="rId11" imgW="2451100" imgH="381000" progId="Equation.3">
                  <p:embed/>
                </p:oleObj>
              </mc:Choice>
              <mc:Fallback>
                <p:oleObj name="公式" r:id="rId11" imgW="24511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6213"/>
                        <a:ext cx="44196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14400" y="5997575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1" name="文档" r:id="rId13" imgW="5486400" imgH="304800" progId="Word.Document.8">
                  <p:embed/>
                </p:oleObj>
              </mc:Choice>
              <mc:Fallback>
                <p:oleObj name="文档" r:id="rId13" imgW="5486400" imgH="3048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97575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066800" y="6019800"/>
          <a:ext cx="883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" name="文档" r:id="rId15" imgW="5486400" imgH="295656" progId="Word.Document.8">
                  <p:embed/>
                </p:oleObj>
              </mc:Choice>
              <mc:Fallback>
                <p:oleObj name="文档" r:id="rId15" imgW="5486400" imgH="29565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19800"/>
                        <a:ext cx="8839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752600" y="381000"/>
          <a:ext cx="52578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" name="公式" r:id="rId3" imgW="2933700" imgH="698500" progId="Equation.3">
                  <p:embed/>
                </p:oleObj>
              </mc:Choice>
              <mc:Fallback>
                <p:oleObj name="公式" r:id="rId3" imgW="2933700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"/>
                        <a:ext cx="52578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8600" y="1524000"/>
          <a:ext cx="891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" name="文档" r:id="rId5" imgW="5486400" imgH="304800" progId="Word.Document.8">
                  <p:embed/>
                </p:oleObj>
              </mc:Choice>
              <mc:Fallback>
                <p:oleObj name="文档" r:id="rId5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891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19200" y="2035175"/>
          <a:ext cx="4343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" name="公式" r:id="rId7" imgW="2336800" imgH="381000" progId="Equation.3">
                  <p:embed/>
                </p:oleObj>
              </mc:Choice>
              <mc:Fallback>
                <p:oleObj name="公式" r:id="rId7" imgW="23368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35175"/>
                        <a:ext cx="4343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638800" y="2068513"/>
          <a:ext cx="31559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" name="公式" r:id="rId9" imgW="1739900" imgH="330200" progId="Equation.3">
                  <p:embed/>
                </p:oleObj>
              </mc:Choice>
              <mc:Fallback>
                <p:oleObj name="公式" r:id="rId9" imgW="17399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68513"/>
                        <a:ext cx="31559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14400" y="2794000"/>
          <a:ext cx="868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" name="文档" r:id="rId11" imgW="5486400" imgH="304800" progId="Word.Document.8">
                  <p:embed/>
                </p:oleObj>
              </mc:Choice>
              <mc:Fallback>
                <p:oleObj name="文档" r:id="rId11" imgW="5486400" imgH="3048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4000"/>
                        <a:ext cx="868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914400" y="2811463"/>
          <a:ext cx="8839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" name="文档" r:id="rId13" imgW="5486400" imgH="384048" progId="Word.Document.8">
                  <p:embed/>
                </p:oleObj>
              </mc:Choice>
              <mc:Fallback>
                <p:oleObj name="文档" r:id="rId13" imgW="5486400" imgH="38404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1463"/>
                        <a:ext cx="88392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143000" y="3255963"/>
          <a:ext cx="68580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" name="公式" r:id="rId15" imgW="3860800" imgH="698500" progId="Equation.3">
                  <p:embed/>
                </p:oleObj>
              </mc:Choice>
              <mc:Fallback>
                <p:oleObj name="公式" r:id="rId15" imgW="3860800" imgH="698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55963"/>
                        <a:ext cx="68580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066800" y="4495800"/>
          <a:ext cx="88661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" name="文档" r:id="rId17" imgW="5273040" imgH="396240" progId="Word.Document.8">
                  <p:embed/>
                </p:oleObj>
              </mc:Choice>
              <mc:Fallback>
                <p:oleObj name="文档" r:id="rId17" imgW="5273040" imgH="3962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88661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029200" y="4419600"/>
          <a:ext cx="365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0" name="公式" r:id="rId19" imgW="1892300" imgH="381000" progId="Equation.3">
                  <p:embed/>
                </p:oleObj>
              </mc:Choice>
              <mc:Fallback>
                <p:oleObj name="公式" r:id="rId19" imgW="18923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3657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267200" y="5337175"/>
          <a:ext cx="3200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" name="公式" r:id="rId21" imgW="1752600" imgH="292100" progId="Equation.3">
                  <p:embed/>
                </p:oleObj>
              </mc:Choice>
              <mc:Fallback>
                <p:oleObj name="公式" r:id="rId21" imgW="17526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7175"/>
                        <a:ext cx="3200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-5257800" y="3810000"/>
          <a:ext cx="8478838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文档" r:id="rId23" imgW="5644896" imgH="2218944" progId="Word.Document.8">
                  <p:embed/>
                </p:oleObj>
              </mc:Choice>
              <mc:Fallback>
                <p:oleObj name="文档" r:id="rId23" imgW="5644896" imgH="2218944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257800" y="3810000"/>
                        <a:ext cx="8478838" cy="333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04800" y="762000"/>
          <a:ext cx="883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文档" r:id="rId3" imgW="5486400" imgH="384048" progId="Word.Document.8">
                  <p:embed/>
                </p:oleObj>
              </mc:Choice>
              <mc:Fallback>
                <p:oleObj name="文档" r:id="rId3" imgW="5486400" imgH="384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883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43593"/>
              </p:ext>
            </p:extLst>
          </p:nvPr>
        </p:nvGraphicFramePr>
        <p:xfrm>
          <a:off x="915988" y="1600200"/>
          <a:ext cx="8075612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文档" r:id="rId5" imgW="5098923" imgH="2255795" progId="Word.Document.8">
                  <p:embed/>
                </p:oleObj>
              </mc:Choice>
              <mc:Fallback>
                <p:oleObj name="文档" r:id="rId5" imgW="5098923" imgH="225579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600200"/>
                        <a:ext cx="8075612" cy="3578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724400" y="1447800"/>
            <a:ext cx="40386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Uniform  Distribution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26334"/>
              </p:ext>
            </p:extLst>
          </p:nvPr>
        </p:nvGraphicFramePr>
        <p:xfrm>
          <a:off x="6656387" y="4648200"/>
          <a:ext cx="2106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7" y="4648200"/>
                        <a:ext cx="2106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62395"/>
              </p:ext>
            </p:extLst>
          </p:nvPr>
        </p:nvGraphicFramePr>
        <p:xfrm>
          <a:off x="914400" y="520700"/>
          <a:ext cx="7924800" cy="549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文档" r:id="rId3" imgW="5486400" imgH="3258312" progId="Word.Document.8">
                  <p:embed/>
                </p:oleObj>
              </mc:Choice>
              <mc:Fallback>
                <p:oleObj name="文档" r:id="rId3" imgW="5486400" imgH="325831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0700"/>
                        <a:ext cx="7924800" cy="5499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AutoShape 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772400" y="6248400"/>
            <a:ext cx="533400" cy="304800"/>
          </a:xfrm>
          <a:prstGeom prst="actionButtonHome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724400" y="457200"/>
            <a:ext cx="40386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Normal  Distribution </a:t>
            </a:r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4272"/>
              </p:ext>
            </p:extLst>
          </p:nvPr>
        </p:nvGraphicFramePr>
        <p:xfrm>
          <a:off x="4876800" y="5334000"/>
          <a:ext cx="4039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5" imgW="1777680" imgH="241200" progId="Equation.DSMT4">
                  <p:embed/>
                </p:oleObj>
              </mc:Choice>
              <mc:Fallback>
                <p:oleObj name="Equation" r:id="rId5" imgW="17776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0"/>
                        <a:ext cx="403936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6250"/>
            <a:ext cx="8077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133600" y="5589588"/>
            <a:ext cx="5006975" cy="762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二维正态分布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8382000" cy="534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124075" y="5792788"/>
            <a:ext cx="4095750" cy="762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二维正态分布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7848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371600" y="5694363"/>
            <a:ext cx="6800850" cy="762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二维正态分布剖面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116013" y="549275"/>
            <a:ext cx="7543800" cy="9271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§2.4</a:t>
            </a:r>
            <a:r>
              <a:rPr lang="en-US" altLang="zh-CN" sz="4400" b="1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4400" b="1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随机向量及其分布</a:t>
            </a:r>
            <a:endParaRPr lang="zh-CN" altLang="en-US" sz="4400"/>
          </a:p>
        </p:txBody>
      </p:sp>
      <p:graphicFrame>
        <p:nvGraphicFramePr>
          <p:cNvPr id="453635" name="Object 3" descr="羊皮纸"/>
          <p:cNvGraphicFramePr>
            <a:graphicFrameLocks noChangeAspect="1"/>
          </p:cNvGraphicFramePr>
          <p:nvPr/>
        </p:nvGraphicFramePr>
        <p:xfrm>
          <a:off x="1042988" y="1700213"/>
          <a:ext cx="770413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2" name="文档" r:id="rId3" imgW="5429160" imgH="1123860" progId="Word.Document.8">
                  <p:embed/>
                </p:oleObj>
              </mc:Choice>
              <mc:Fallback>
                <p:oleObj name="文档" r:id="rId3" imgW="5429160" imgH="11238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7704137" cy="16033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971550" y="3357563"/>
          <a:ext cx="6451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文档" r:id="rId6" imgW="4499577" imgH="384310" progId="Word.Document.8">
                  <p:embed/>
                </p:oleObj>
              </mc:Choice>
              <mc:Fallback>
                <p:oleObj name="文档" r:id="rId6" imgW="4499577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6451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7050088" y="3860800"/>
          <a:ext cx="20939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4" name="文档" r:id="rId8" imgW="1104840" imgH="352335" progId="Word.Document.8">
                  <p:embed/>
                </p:oleObj>
              </mc:Choice>
              <mc:Fallback>
                <p:oleObj name="文档" r:id="rId8" imgW="110484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860800"/>
                        <a:ext cx="20939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41366"/>
              </p:ext>
            </p:extLst>
          </p:nvPr>
        </p:nvGraphicFramePr>
        <p:xfrm>
          <a:off x="990600" y="3860800"/>
          <a:ext cx="4778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5" name="文档" r:id="rId10" imgW="3378777" imgH="384310" progId="Word.Document.8">
                  <p:embed/>
                </p:oleObj>
              </mc:Choice>
              <mc:Fallback>
                <p:oleObj name="文档" r:id="rId10" imgW="3378777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60800"/>
                        <a:ext cx="4778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971550" y="4437063"/>
          <a:ext cx="780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6" name="文档" r:id="rId12" imgW="5445748" imgH="383774" progId="Word.Document.8">
                  <p:embed/>
                </p:oleObj>
              </mc:Choice>
              <mc:Fallback>
                <p:oleObj name="文档" r:id="rId12" imgW="5445748" imgH="3837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7804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895270"/>
              </p:ext>
            </p:extLst>
          </p:nvPr>
        </p:nvGraphicFramePr>
        <p:xfrm>
          <a:off x="990600" y="5013325"/>
          <a:ext cx="41465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7" name="文档" r:id="rId14" imgW="2874440" imgH="384310" progId="Word.Document.8">
                  <p:embed/>
                </p:oleObj>
              </mc:Choice>
              <mc:Fallback>
                <p:oleObj name="文档" r:id="rId14" imgW="2874440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13325"/>
                        <a:ext cx="41465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5651500" y="5013325"/>
          <a:ext cx="25923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8" name="文档" r:id="rId16" imgW="1428840" imgH="352335" progId="Word.Document.8">
                  <p:embed/>
                </p:oleObj>
              </mc:Choice>
              <mc:Fallback>
                <p:oleObj name="文档" r:id="rId16" imgW="142884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013325"/>
                        <a:ext cx="25923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09657"/>
              </p:ext>
            </p:extLst>
          </p:nvPr>
        </p:nvGraphicFramePr>
        <p:xfrm>
          <a:off x="990600" y="5661025"/>
          <a:ext cx="3757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9" name="文档" r:id="rId18" imgW="2626838" imgH="384310" progId="Word.Document.8">
                  <p:embed/>
                </p:oleObj>
              </mc:Choice>
              <mc:Fallback>
                <p:oleObj name="文档" r:id="rId18" imgW="2626838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1025"/>
                        <a:ext cx="37576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5219700" y="5661025"/>
          <a:ext cx="3240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0" name="文档" r:id="rId20" imgW="1981260" imgH="380910" progId="Word.Document.8">
                  <p:embed/>
                </p:oleObj>
              </mc:Choice>
              <mc:Fallback>
                <p:oleObj name="文档" r:id="rId20" imgW="198126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61025"/>
                        <a:ext cx="32400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3779838" y="6194425"/>
          <a:ext cx="2403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1" name="文档" r:id="rId22" imgW="1616389" imgH="442353" progId="Word.Document.8">
                  <p:embed/>
                </p:oleObj>
              </mc:Choice>
              <mc:Fallback>
                <p:oleObj name="文档" r:id="rId22" imgW="1616389" imgH="4423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194425"/>
                        <a:ext cx="2403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10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09235"/>
              </p:ext>
            </p:extLst>
          </p:nvPr>
        </p:nvGraphicFramePr>
        <p:xfrm>
          <a:off x="304800" y="487363"/>
          <a:ext cx="63214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" name="文档" r:id="rId3" imgW="3486150" imgH="409575" progId="Word.Document.8">
                  <p:embed/>
                </p:oleObj>
              </mc:Choice>
              <mc:Fallback>
                <p:oleObj name="文档" r:id="rId3" imgW="3486150" imgH="4095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363"/>
                        <a:ext cx="63214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8600" y="1182688"/>
          <a:ext cx="89154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0" name="文档" r:id="rId5" imgW="5497558" imgH="447633" progId="Word.Document.8">
                  <p:embed/>
                </p:oleObj>
              </mc:Choice>
              <mc:Fallback>
                <p:oleObj name="文档" r:id="rId5" imgW="5497558" imgH="44763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82688"/>
                        <a:ext cx="89154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28600" y="1676400"/>
          <a:ext cx="868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1" name="文档" r:id="rId7" imgW="5285073" imgH="396176" progId="Word.Document.8">
                  <p:embed/>
                </p:oleObj>
              </mc:Choice>
              <mc:Fallback>
                <p:oleObj name="文档" r:id="rId7" imgW="5285073" imgH="39617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8686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28600" y="2286000"/>
          <a:ext cx="8915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2" name="文档" r:id="rId9" imgW="5497558" imgH="409490" progId="Word.Document.8">
                  <p:embed/>
                </p:oleObj>
              </mc:Choice>
              <mc:Fallback>
                <p:oleObj name="文档" r:id="rId9" imgW="5497558" imgH="40949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89154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876800" y="487363"/>
            <a:ext cx="4038600" cy="5794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Boundary  Distribution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82985"/>
              </p:ext>
            </p:extLst>
          </p:nvPr>
        </p:nvGraphicFramePr>
        <p:xfrm>
          <a:off x="457200" y="2895600"/>
          <a:ext cx="7924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3" name="文档" r:id="rId12" imgW="5290771" imgH="801067" progId="Word.Document.8">
                  <p:embed/>
                </p:oleObj>
              </mc:Choice>
              <mc:Fallback>
                <p:oleObj name="文档" r:id="rId12" imgW="5290771" imgH="80106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7924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71550" y="4365625"/>
          <a:ext cx="784542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" name="文档" r:id="rId15" imgW="5038716" imgH="1209572" progId="Word.Document.8">
                  <p:embed/>
                </p:oleObj>
              </mc:Choice>
              <mc:Fallback>
                <p:oleObj name="文档" r:id="rId15" imgW="5038716" imgH="120957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7845425" cy="1917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73468"/>
              </p:ext>
            </p:extLst>
          </p:nvPr>
        </p:nvGraphicFramePr>
        <p:xfrm>
          <a:off x="904875" y="344488"/>
          <a:ext cx="7781925" cy="27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6" name="Document" r:id="rId4" imgW="4925253" imgH="1743283" progId="Word.Document.8">
                  <p:embed/>
                </p:oleObj>
              </mc:Choice>
              <mc:Fallback>
                <p:oleObj name="Document" r:id="rId4" imgW="4925253" imgH="17432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44488"/>
                        <a:ext cx="7781925" cy="27416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85800" y="3079750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7" name="文档" r:id="rId6" imgW="5486400" imgH="295656" progId="Word.Document.8">
                  <p:embed/>
                </p:oleObj>
              </mc:Choice>
              <mc:Fallback>
                <p:oleObj name="文档" r:id="rId6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79750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514600" y="3079750"/>
          <a:ext cx="8915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8" name="文档" r:id="rId8" imgW="5486400" imgH="362712" progId="Word.Document.8">
                  <p:embed/>
                </p:oleObj>
              </mc:Choice>
              <mc:Fallback>
                <p:oleObj name="文档" r:id="rId8" imgW="5486400" imgH="36271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79750"/>
                        <a:ext cx="8915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14400" y="3617913"/>
          <a:ext cx="85026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" name="Document" r:id="rId11" imgW="5272532" imgH="396675" progId="Word.Document.8">
                  <p:embed/>
                </p:oleObj>
              </mc:Choice>
              <mc:Fallback>
                <p:oleObj name="Document" r:id="rId11" imgW="5272532" imgH="39667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17913"/>
                        <a:ext cx="85026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48200" y="3657600"/>
          <a:ext cx="30813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" name="Equation" r:id="rId13" imgW="1815312" imgH="266584" progId="Equation.DSMT4">
                  <p:embed/>
                </p:oleObj>
              </mc:Choice>
              <mc:Fallback>
                <p:oleObj name="Equation" r:id="rId13" imgW="1815312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30813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589213" y="4324350"/>
          <a:ext cx="31877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1" name="Equation" r:id="rId15" imgW="2057400" imgH="393700" progId="Equation.DSMT4">
                  <p:embed/>
                </p:oleObj>
              </mc:Choice>
              <mc:Fallback>
                <p:oleObj name="Equation" r:id="rId15" imgW="2057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324350"/>
                        <a:ext cx="31877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590800" y="4953000"/>
          <a:ext cx="2590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2" name="公式" r:id="rId17" imgW="1485900" imgH="419100" progId="Equation.3">
                  <p:embed/>
                </p:oleObj>
              </mc:Choice>
              <mc:Fallback>
                <p:oleObj name="公式" r:id="rId17" imgW="14859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2590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990600" y="5853113"/>
          <a:ext cx="89154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3" name="文档" r:id="rId19" imgW="5486400" imgH="384048" progId="Word.Document.8">
                  <p:embed/>
                </p:oleObj>
              </mc:Choice>
              <mc:Fallback>
                <p:oleObj name="文档" r:id="rId19" imgW="5486400" imgH="38404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53113"/>
                        <a:ext cx="89154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51848"/>
              </p:ext>
            </p:extLst>
          </p:nvPr>
        </p:nvGraphicFramePr>
        <p:xfrm>
          <a:off x="685800" y="228600"/>
          <a:ext cx="8153400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7" name="Document" r:id="rId4" imgW="5324714" imgH="2130239" progId="Word.Document.8">
                  <p:embed/>
                </p:oleObj>
              </mc:Choice>
              <mc:Fallback>
                <p:oleObj name="Document" r:id="rId4" imgW="5324714" imgH="21302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8153400" cy="31575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3275013"/>
          <a:ext cx="10885488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8" name="文档" r:id="rId6" imgW="7489864" imgH="1027602" progId="Word.Document.8">
                  <p:embed/>
                </p:oleObj>
              </mc:Choice>
              <mc:Fallback>
                <p:oleObj name="文档" r:id="rId6" imgW="7489864" imgH="102760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5013"/>
                        <a:ext cx="10885488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105400" y="4152900"/>
          <a:ext cx="777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9" name="文档" r:id="rId8" imgW="5486400" imgH="384048" progId="Word.Document.8">
                  <p:embed/>
                </p:oleObj>
              </mc:Choice>
              <mc:Fallback>
                <p:oleObj name="文档" r:id="rId8" imgW="5486400" imgH="38404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52900"/>
                        <a:ext cx="777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914400" y="4787900"/>
          <a:ext cx="44402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" name="公式" r:id="rId10" imgW="3251200" imgH="622300" progId="Equation.3">
                  <p:embed/>
                </p:oleObj>
              </mc:Choice>
              <mc:Fallback>
                <p:oleObj name="公式" r:id="rId10" imgW="32512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87900"/>
                        <a:ext cx="44402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293938" y="5562600"/>
          <a:ext cx="3116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" name="公式" r:id="rId12" imgW="2209800" imgH="609600" progId="Equation.3">
                  <p:embed/>
                </p:oleObj>
              </mc:Choice>
              <mc:Fallback>
                <p:oleObj name="公式" r:id="rId12" imgW="22098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562600"/>
                        <a:ext cx="3116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5410200" y="5562600"/>
          <a:ext cx="9921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" name="公式" r:id="rId14" imgW="710891" imgH="609336" progId="Equation.3">
                  <p:embed/>
                </p:oleObj>
              </mc:Choice>
              <mc:Fallback>
                <p:oleObj name="公式" r:id="rId14" imgW="710891" imgH="6093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62600"/>
                        <a:ext cx="9921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62600" y="4787900"/>
          <a:ext cx="3048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" name="Equation" r:id="rId16" imgW="2200288" imgH="580897" progId="Equation.DSMT4">
                  <p:embed/>
                </p:oleObj>
              </mc:Choice>
              <mc:Fallback>
                <p:oleObj name="Equation" r:id="rId16" imgW="2200288" imgH="58089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87900"/>
                        <a:ext cx="30480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838200" y="304800"/>
          <a:ext cx="7924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3" name="Document" r:id="rId4" imgW="5484499" imgH="606531" progId="Word.Document.8">
                  <p:embed/>
                </p:oleObj>
              </mc:Choice>
              <mc:Fallback>
                <p:oleObj name="Document" r:id="rId4" imgW="5484499" imgH="60653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7924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281113" y="1809750"/>
          <a:ext cx="19954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4" name="公式" r:id="rId6" imgW="1346200" imgH="292100" progId="Equation.3">
                  <p:embed/>
                </p:oleObj>
              </mc:Choice>
              <mc:Fallback>
                <p:oleObj name="公式" r:id="rId6" imgW="13462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1809750"/>
                        <a:ext cx="19954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352800" y="1524000"/>
          <a:ext cx="1219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5" name="公式" r:id="rId8" imgW="761669" imgH="609336" progId="Equation.3">
                  <p:embed/>
                </p:oleObj>
              </mc:Choice>
              <mc:Fallback>
                <p:oleObj name="公式" r:id="rId8" imgW="761669" imgH="6093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24000"/>
                        <a:ext cx="1219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572000" y="1524000"/>
          <a:ext cx="2895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6" name="公式" r:id="rId10" imgW="1892300" imgH="558800" progId="Equation.3">
                  <p:embed/>
                </p:oleObj>
              </mc:Choice>
              <mc:Fallback>
                <p:oleObj name="公式" r:id="rId10" imgW="18923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2895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90600" y="2438400"/>
          <a:ext cx="7620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7" name="公式" r:id="rId12" imgW="5143500" imgH="609600" progId="Equation.3">
                  <p:embed/>
                </p:oleObj>
              </mc:Choice>
              <mc:Fallback>
                <p:oleObj name="公式" r:id="rId12" imgW="51435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620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987425" y="3203575"/>
          <a:ext cx="8461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8" name="文档" r:id="rId14" imgW="5273040" imgH="396240" progId="Word.Document.8">
                  <p:embed/>
                </p:oleObj>
              </mc:Choice>
              <mc:Fallback>
                <p:oleObj name="文档" r:id="rId14" imgW="5273040" imgH="39624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203575"/>
                        <a:ext cx="8461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066800" y="3733800"/>
          <a:ext cx="7543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" name="公式" r:id="rId16" imgW="5067300" imgH="584200" progId="Equation.3">
                  <p:embed/>
                </p:oleObj>
              </mc:Choice>
              <mc:Fallback>
                <p:oleObj name="公式" r:id="rId16" imgW="5067300" imgH="584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7543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914400" y="4648200"/>
          <a:ext cx="8001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" name="文档" r:id="rId18" imgW="5486400" imgH="316992" progId="Word.Document.8">
                  <p:embed/>
                </p:oleObj>
              </mc:Choice>
              <mc:Fallback>
                <p:oleObj name="文档" r:id="rId18" imgW="5486400" imgH="31699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8001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838200" y="4648200"/>
          <a:ext cx="815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1" name="文档" r:id="rId20" imgW="5486400" imgH="777240" progId="Word.Document.8">
                  <p:embed/>
                </p:oleObj>
              </mc:Choice>
              <mc:Fallback>
                <p:oleObj name="文档" r:id="rId20" imgW="5486400" imgH="77724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815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1101"/>
              </p:ext>
            </p:extLst>
          </p:nvPr>
        </p:nvGraphicFramePr>
        <p:xfrm>
          <a:off x="4419600" y="5142114"/>
          <a:ext cx="6096000" cy="17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2" name="Document" r:id="rId23" imgW="5484499" imgH="1554304" progId="Word.Document.8">
                  <p:embed/>
                </p:oleObj>
              </mc:Choice>
              <mc:Fallback>
                <p:oleObj name="Document" r:id="rId23" imgW="5484499" imgH="1554304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42114"/>
                        <a:ext cx="6096000" cy="17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15953"/>
              </p:ext>
            </p:extLst>
          </p:nvPr>
        </p:nvGraphicFramePr>
        <p:xfrm>
          <a:off x="872500" y="762000"/>
          <a:ext cx="8308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3" name="Document" r:id="rId26" imgW="5571229" imgH="388756" progId="Word.Document.8">
                  <p:embed/>
                </p:oleObj>
              </mc:Choice>
              <mc:Fallback>
                <p:oleObj name="Document" r:id="rId26" imgW="5571229" imgH="388756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00" y="762000"/>
                        <a:ext cx="83089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85800" y="363538"/>
          <a:ext cx="86106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文档" r:id="rId3" imgW="5486400" imgH="789432" progId="Word.Document.8">
                  <p:embed/>
                </p:oleObj>
              </mc:Choice>
              <mc:Fallback>
                <p:oleObj name="文档" r:id="rId3" imgW="5486400" imgH="7894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3538"/>
                        <a:ext cx="86106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57200" y="1660525"/>
          <a:ext cx="86868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文档" r:id="rId5" imgW="5486400" imgH="829056" progId="Word.Document.8">
                  <p:embed/>
                </p:oleObj>
              </mc:Choice>
              <mc:Fallback>
                <p:oleObj name="文档" r:id="rId5" imgW="5486400" imgH="8290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60525"/>
                        <a:ext cx="86868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90600" y="2960688"/>
          <a:ext cx="7924800" cy="305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文档" r:id="rId7" imgW="5486400" imgH="2115312" progId="Word.Document.8">
                  <p:embed/>
                </p:oleObj>
              </mc:Choice>
              <mc:Fallback>
                <p:oleObj name="文档" r:id="rId7" imgW="5486400" imgH="211531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60688"/>
                        <a:ext cx="7924800" cy="305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44517"/>
              </p:ext>
            </p:extLst>
          </p:nvPr>
        </p:nvGraphicFramePr>
        <p:xfrm>
          <a:off x="820738" y="374650"/>
          <a:ext cx="7899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2" name="Document" r:id="rId4" imgW="5036454" imgH="1548185" progId="Word.Document.8">
                  <p:embed/>
                </p:oleObj>
              </mc:Choice>
              <mc:Fallback>
                <p:oleObj name="Document" r:id="rId4" imgW="5036454" imgH="1548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74650"/>
                        <a:ext cx="7899400" cy="2425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838200" y="2881313"/>
          <a:ext cx="89154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3" name="文档" r:id="rId6" imgW="5486400" imgH="384048" progId="Word.Document.8">
                  <p:embed/>
                </p:oleObj>
              </mc:Choice>
              <mc:Fallback>
                <p:oleObj name="文档" r:id="rId6" imgW="5486400" imgH="3840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81313"/>
                        <a:ext cx="89154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90600" y="3429000"/>
          <a:ext cx="990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4" name="公式" r:id="rId8" imgW="622030" imgH="291973" progId="Equation.3">
                  <p:embed/>
                </p:oleObj>
              </mc:Choice>
              <mc:Fallback>
                <p:oleObj name="公式" r:id="rId8" imgW="622030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990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81200" y="3429000"/>
          <a:ext cx="1905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5" name="公式" r:id="rId10" imgW="1129810" imgH="266584" progId="Equation.3">
                  <p:embed/>
                </p:oleObj>
              </mc:Choice>
              <mc:Fallback>
                <p:oleObj name="公式" r:id="rId10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1905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886200" y="3276600"/>
          <a:ext cx="365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6" name="公式" r:id="rId12" imgW="2032000" imgH="381000" progId="Equation.3">
                  <p:embed/>
                </p:oleObj>
              </mc:Choice>
              <mc:Fallback>
                <p:oleObj name="公式" r:id="rId12" imgW="2032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3657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981200" y="4038600"/>
          <a:ext cx="3962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7" name="公式" r:id="rId14" imgW="2184400" imgH="381000" progId="Equation.3">
                  <p:embed/>
                </p:oleObj>
              </mc:Choice>
              <mc:Fallback>
                <p:oleObj name="公式" r:id="rId14" imgW="2184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3962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914400" y="4692650"/>
          <a:ext cx="8915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8" name="文档" r:id="rId16" imgW="5486400" imgH="676656" progId="Word.Document.8">
                  <p:embed/>
                </p:oleObj>
              </mc:Choice>
              <mc:Fallback>
                <p:oleObj name="文档" r:id="rId16" imgW="5486400" imgH="676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2650"/>
                        <a:ext cx="89154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914400" y="6000750"/>
          <a:ext cx="883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9" name="文档" r:id="rId18" imgW="5486400" imgH="295656" progId="Word.Document.8">
                  <p:embed/>
                </p:oleObj>
              </mc:Choice>
              <mc:Fallback>
                <p:oleObj name="文档" r:id="rId18" imgW="5486400" imgH="295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00750"/>
                        <a:ext cx="8839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4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22371"/>
              </p:ext>
            </p:extLst>
          </p:nvPr>
        </p:nvGraphicFramePr>
        <p:xfrm>
          <a:off x="838200" y="304800"/>
          <a:ext cx="78168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" name="Document" r:id="rId4" imgW="5371858" imgH="952452" progId="Word.Document.8">
                  <p:embed/>
                </p:oleObj>
              </mc:Choice>
              <mc:Fallback>
                <p:oleObj name="Document" r:id="rId4" imgW="5371858" imgH="9524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78168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02420"/>
              </p:ext>
            </p:extLst>
          </p:nvPr>
        </p:nvGraphicFramePr>
        <p:xfrm>
          <a:off x="533400" y="1219200"/>
          <a:ext cx="87630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9" name="文档" r:id="rId6" imgW="5486400" imgH="1655064" progId="Word.Document.8">
                  <p:embed/>
                </p:oleObj>
              </mc:Choice>
              <mc:Fallback>
                <p:oleObj name="文档" r:id="rId6" imgW="5486400" imgH="165506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7630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09600" y="1752600"/>
          <a:ext cx="777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" name="文档" r:id="rId8" imgW="5486400" imgH="295656" progId="Word.Document.8">
                  <p:embed/>
                </p:oleObj>
              </mc:Choice>
              <mc:Fallback>
                <p:oleObj name="文档" r:id="rId8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114800" y="1752600"/>
          <a:ext cx="8382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" name="文档" r:id="rId10" imgW="5364480" imgH="384048" progId="Word.Document.8">
                  <p:embed/>
                </p:oleObj>
              </mc:Choice>
              <mc:Fallback>
                <p:oleObj name="文档" r:id="rId10" imgW="5364480" imgH="38404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8382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911225" y="2203450"/>
          <a:ext cx="82327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2" name="文档" r:id="rId12" imgW="5364480" imgH="527304" progId="Word.Document.8">
                  <p:embed/>
                </p:oleObj>
              </mc:Choice>
              <mc:Fallback>
                <p:oleObj name="文档" r:id="rId12" imgW="5364480" imgH="52730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203450"/>
                        <a:ext cx="82327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62000" y="2895600"/>
          <a:ext cx="7620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3" name="文档" r:id="rId14" imgW="5486400" imgH="295656" progId="Word.Document.8">
                  <p:embed/>
                </p:oleObj>
              </mc:Choice>
              <mc:Fallback>
                <p:oleObj name="文档" r:id="rId14" imgW="5486400" imgH="2956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620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90600" y="3352800"/>
          <a:ext cx="35052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" name="公式" r:id="rId16" imgW="2324100" imgH="647700" progId="Equation.3">
                  <p:embed/>
                </p:oleObj>
              </mc:Choice>
              <mc:Fallback>
                <p:oleObj name="公式" r:id="rId16" imgW="2324100" imgH="647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35052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181600" y="4038600"/>
          <a:ext cx="891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" name="文档" r:id="rId18" imgW="5486400" imgH="384048" progId="Word.Document.8">
                  <p:embed/>
                </p:oleObj>
              </mc:Choice>
              <mc:Fallback>
                <p:oleObj name="文档" r:id="rId18" imgW="5486400" imgH="38404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8600"/>
                        <a:ext cx="8915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990600" y="4495800"/>
          <a:ext cx="3054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" name="公式" r:id="rId20" imgW="2019300" imgH="381000" progId="Equation.3">
                  <p:embed/>
                </p:oleObj>
              </mc:Choice>
              <mc:Fallback>
                <p:oleObj name="公式" r:id="rId20" imgW="20193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3054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4114800" y="4495800"/>
          <a:ext cx="4343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7" name="公式" r:id="rId22" imgW="2692400" imgH="381000" progId="Equation.3">
                  <p:embed/>
                </p:oleObj>
              </mc:Choice>
              <mc:Fallback>
                <p:oleObj name="公式" r:id="rId22" imgW="26924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95800"/>
                        <a:ext cx="4343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90600" y="5334000"/>
          <a:ext cx="2997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8" name="公式" r:id="rId24" imgW="2006600" imgH="381000" progId="Equation.3">
                  <p:embed/>
                </p:oleObj>
              </mc:Choice>
              <mc:Fallback>
                <p:oleObj name="公式" r:id="rId24" imgW="2006600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2997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4038600" y="5334000"/>
          <a:ext cx="4495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9" name="公式" r:id="rId26" imgW="2870200" imgH="444500" progId="Equation.3">
                  <p:embed/>
                </p:oleObj>
              </mc:Choice>
              <mc:Fallback>
                <p:oleObj name="公式" r:id="rId26" imgW="28702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44958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066800" y="762000"/>
          <a:ext cx="8305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文档" r:id="rId3" imgW="5486400" imgH="384048" progId="Word.Document.8">
                  <p:embed/>
                </p:oleObj>
              </mc:Choice>
              <mc:Fallback>
                <p:oleObj name="文档" r:id="rId3" imgW="5486400" imgH="3840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2000"/>
                        <a:ext cx="8305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828800" y="1447800"/>
          <a:ext cx="4343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公式" r:id="rId5" imgW="2819400" imgH="698500" progId="Equation.3">
                  <p:embed/>
                </p:oleObj>
              </mc:Choice>
              <mc:Fallback>
                <p:oleObj name="公式" r:id="rId5" imgW="28194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43434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05000" y="3048000"/>
          <a:ext cx="4419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公式" r:id="rId7" imgW="2908300" imgH="698500" progId="Equation.3">
                  <p:embed/>
                </p:oleObj>
              </mc:Choice>
              <mc:Fallback>
                <p:oleObj name="公式" r:id="rId7" imgW="29083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44196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86" name="Object 2"/>
          <p:cNvGraphicFramePr>
            <a:graphicFrameLocks noChangeAspect="1"/>
          </p:cNvGraphicFramePr>
          <p:nvPr/>
        </p:nvGraphicFramePr>
        <p:xfrm>
          <a:off x="919163" y="303213"/>
          <a:ext cx="78168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0" name="文档" r:id="rId3" imgW="5343570" imgH="923835" progId="Word.Document.8">
                  <p:embed/>
                </p:oleObj>
              </mc:Choice>
              <mc:Fallback>
                <p:oleObj name="文档" r:id="rId3" imgW="5343570" imgH="9238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03213"/>
                        <a:ext cx="7816850" cy="12969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7" name="Object 3"/>
          <p:cNvGraphicFramePr>
            <a:graphicFrameLocks noChangeAspect="1"/>
          </p:cNvGraphicFramePr>
          <p:nvPr/>
        </p:nvGraphicFramePr>
        <p:xfrm>
          <a:off x="611188" y="1557338"/>
          <a:ext cx="87630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1" name="文档" r:id="rId5" imgW="5448330" imgH="1628775" progId="Word.Document.8">
                  <p:embed/>
                </p:oleObj>
              </mc:Choice>
              <mc:Fallback>
                <p:oleObj name="文档" r:id="rId5" imgW="5448330" imgH="16287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87630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4"/>
          <p:cNvGraphicFramePr>
            <a:graphicFrameLocks noChangeAspect="1"/>
          </p:cNvGraphicFramePr>
          <p:nvPr/>
        </p:nvGraphicFramePr>
        <p:xfrm>
          <a:off x="611188" y="1773238"/>
          <a:ext cx="777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2" name="文档" r:id="rId7" imgW="5476345" imgH="295211" progId="Word.Document.8">
                  <p:embed/>
                </p:oleObj>
              </mc:Choice>
              <mc:Fallback>
                <p:oleObj name="文档" r:id="rId7" imgW="5476345" imgH="2952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777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4114800" y="1755775"/>
          <a:ext cx="1504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3" name="文档" r:id="rId9" imgW="933390" imgH="362040" progId="Word.Document.8">
                  <p:embed/>
                </p:oleObj>
              </mc:Choice>
              <mc:Fallback>
                <p:oleObj name="文档" r:id="rId9" imgW="93339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5775"/>
                        <a:ext cx="15049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914400" y="2197100"/>
          <a:ext cx="46307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4" name="文档" r:id="rId11" imgW="3009960" imgH="495210" progId="Word.Document.8">
                  <p:embed/>
                </p:oleObj>
              </mc:Choice>
              <mc:Fallback>
                <p:oleObj name="文档" r:id="rId11" imgW="3009960" imgH="4952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97100"/>
                        <a:ext cx="46307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1" name="Object 7"/>
          <p:cNvGraphicFramePr>
            <a:graphicFrameLocks noChangeAspect="1"/>
          </p:cNvGraphicFramePr>
          <p:nvPr/>
        </p:nvGraphicFramePr>
        <p:xfrm>
          <a:off x="766763" y="2890838"/>
          <a:ext cx="5000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5" name="文档" r:id="rId13" imgW="3609900" imgH="266610" progId="Word.Document.8">
                  <p:embed/>
                </p:oleObj>
              </mc:Choice>
              <mc:Fallback>
                <p:oleObj name="文档" r:id="rId13" imgW="3609900" imgH="266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890838"/>
                        <a:ext cx="50006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990600" y="3352800"/>
          <a:ext cx="35052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Equation" r:id="rId15" imgW="2295540" imgH="619215" progId="Equation.DSMT4">
                  <p:embed/>
                </p:oleObj>
              </mc:Choice>
              <mc:Fallback>
                <p:oleObj name="Equation" r:id="rId15" imgW="2295540" imgH="61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35052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6659563" y="4221163"/>
          <a:ext cx="21542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7" name="文档" r:id="rId17" imgW="1304910" imgH="352335" progId="Word.Document.8">
                  <p:embed/>
                </p:oleObj>
              </mc:Choice>
              <mc:Fallback>
                <p:oleObj name="文档" r:id="rId17" imgW="130491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221163"/>
                        <a:ext cx="21542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971550" y="4797425"/>
          <a:ext cx="3054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8" name="Equation" r:id="rId19" imgW="1990710" imgH="352335" progId="Equation.DSMT4">
                  <p:embed/>
                </p:oleObj>
              </mc:Choice>
              <mc:Fallback>
                <p:oleObj name="Equation" r:id="rId19" imgW="199071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3054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4067175" y="4724400"/>
          <a:ext cx="23780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21" imgW="1190700" imgH="323760" progId="Equation.DSMT4">
                  <p:embed/>
                </p:oleObj>
              </mc:Choice>
              <mc:Fallback>
                <p:oleObj name="Equation" r:id="rId21" imgW="1190700" imgH="32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724400"/>
                        <a:ext cx="23780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12"/>
          <p:cNvGraphicFramePr>
            <a:graphicFrameLocks noChangeAspect="1"/>
          </p:cNvGraphicFramePr>
          <p:nvPr/>
        </p:nvGraphicFramePr>
        <p:xfrm>
          <a:off x="973138" y="4365625"/>
          <a:ext cx="28908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0" name="文档" r:id="rId23" imgW="1876500" imgH="380910" progId="Word.Document.8">
                  <p:embed/>
                </p:oleObj>
              </mc:Choice>
              <mc:Fallback>
                <p:oleObj name="文档" r:id="rId23" imgW="187650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365625"/>
                        <a:ext cx="28908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7" name="Object 13"/>
          <p:cNvGraphicFramePr>
            <a:graphicFrameLocks noChangeAspect="1"/>
          </p:cNvGraphicFramePr>
          <p:nvPr/>
        </p:nvGraphicFramePr>
        <p:xfrm>
          <a:off x="4067175" y="5373688"/>
          <a:ext cx="2428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1" name="Equation" r:id="rId25" imgW="1219320" imgH="304890" progId="Equation.DSMT4">
                  <p:embed/>
                </p:oleObj>
              </mc:Choice>
              <mc:Fallback>
                <p:oleObj name="Equation" r:id="rId25" imgW="1219320" imgH="304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73688"/>
                        <a:ext cx="2428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8" name="Object 14"/>
          <p:cNvGraphicFramePr>
            <a:graphicFrameLocks noChangeAspect="1"/>
          </p:cNvGraphicFramePr>
          <p:nvPr/>
        </p:nvGraphicFramePr>
        <p:xfrm>
          <a:off x="990600" y="6096000"/>
          <a:ext cx="23987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2" name="文档" r:id="rId27" imgW="1600290" imgH="380910" progId="Word.Document.8">
                  <p:embed/>
                </p:oleObj>
              </mc:Choice>
              <mc:Fallback>
                <p:oleObj name="文档" r:id="rId27" imgW="160029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0"/>
                        <a:ext cx="239871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9" name="Object 15"/>
          <p:cNvGraphicFramePr>
            <a:graphicFrameLocks noChangeAspect="1"/>
          </p:cNvGraphicFramePr>
          <p:nvPr/>
        </p:nvGraphicFramePr>
        <p:xfrm>
          <a:off x="3124200" y="5867400"/>
          <a:ext cx="39417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3" name="文档" r:id="rId29" imgW="2295540" imgH="466635" progId="Word.Document.8">
                  <p:embed/>
                </p:oleObj>
              </mc:Choice>
              <mc:Fallback>
                <p:oleObj name="文档" r:id="rId29" imgW="2295540" imgH="466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67400"/>
                        <a:ext cx="39417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17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8210" name="Object 2"/>
          <p:cNvGraphicFramePr>
            <a:graphicFrameLocks noChangeAspect="1"/>
          </p:cNvGraphicFramePr>
          <p:nvPr/>
        </p:nvGraphicFramePr>
        <p:xfrm>
          <a:off x="1063625" y="2368550"/>
          <a:ext cx="27892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9" name="文档" r:id="rId3" imgW="1914570" imgH="523785" progId="Word.Document.8">
                  <p:embed/>
                </p:oleObj>
              </mc:Choice>
              <mc:Fallback>
                <p:oleObj name="文档" r:id="rId3" imgW="1914570" imgH="523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2368550"/>
                        <a:ext cx="27892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1" name="Object 3"/>
          <p:cNvGraphicFramePr>
            <a:graphicFrameLocks noChangeAspect="1"/>
          </p:cNvGraphicFramePr>
          <p:nvPr/>
        </p:nvGraphicFramePr>
        <p:xfrm>
          <a:off x="1905000" y="3657600"/>
          <a:ext cx="51022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0" name="Equation" r:id="rId5" imgW="2790720" imgH="666660" progId="Equation.DSMT4">
                  <p:embed/>
                </p:oleObj>
              </mc:Choice>
              <mc:Fallback>
                <p:oleObj name="Equation" r:id="rId5" imgW="2790720" imgH="666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51022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1981200" y="4876800"/>
          <a:ext cx="49545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1" name="Equation" r:id="rId7" imgW="2876580" imgH="666660" progId="Equation.DSMT4">
                  <p:embed/>
                </p:oleObj>
              </mc:Choice>
              <mc:Fallback>
                <p:oleObj name="Equation" r:id="rId7" imgW="2876580" imgH="666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49545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/>
        </p:nvGraphicFramePr>
        <p:xfrm>
          <a:off x="3505200" y="914400"/>
          <a:ext cx="2997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2" name="Equation" r:id="rId9" imgW="1981260" imgH="352335" progId="Equation.DSMT4">
                  <p:embed/>
                </p:oleObj>
              </mc:Choice>
              <mc:Fallback>
                <p:oleObj name="Equation" r:id="rId9" imgW="1981260" imgH="352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14400"/>
                        <a:ext cx="2997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4419600" y="1524000"/>
          <a:ext cx="2743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3" name="Equation" r:id="rId11" imgW="1342980" imgH="342900" progId="Equation.DSMT4">
                  <p:embed/>
                </p:oleObj>
              </mc:Choice>
              <mc:Fallback>
                <p:oleObj name="Equation" r:id="rId11" imgW="134298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2743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5" name="Object 7"/>
          <p:cNvGraphicFramePr>
            <a:graphicFrameLocks noChangeAspect="1"/>
          </p:cNvGraphicFramePr>
          <p:nvPr/>
        </p:nvGraphicFramePr>
        <p:xfrm>
          <a:off x="1049338" y="479425"/>
          <a:ext cx="1768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4" name="文档" r:id="rId13" imgW="1152630" imgH="371475" progId="Word.Document.8">
                  <p:embed/>
                </p:oleObj>
              </mc:Choice>
              <mc:Fallback>
                <p:oleObj name="文档" r:id="rId13" imgW="1152630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79425"/>
                        <a:ext cx="1768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8"/>
          <p:cNvGraphicFramePr>
            <a:graphicFrameLocks noChangeAspect="1"/>
          </p:cNvGraphicFramePr>
          <p:nvPr/>
        </p:nvGraphicFramePr>
        <p:xfrm>
          <a:off x="1139825" y="989013"/>
          <a:ext cx="2487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5" name="文档" r:id="rId15" imgW="1628910" imgH="371475" progId="Word.Document.8">
                  <p:embed/>
                </p:oleObj>
              </mc:Choice>
              <mc:Fallback>
                <p:oleObj name="文档" r:id="rId15" imgW="1628910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989013"/>
                        <a:ext cx="2487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7" name="Object 9"/>
          <p:cNvGraphicFramePr>
            <a:graphicFrameLocks noChangeAspect="1"/>
          </p:cNvGraphicFramePr>
          <p:nvPr/>
        </p:nvGraphicFramePr>
        <p:xfrm>
          <a:off x="1143000" y="3200400"/>
          <a:ext cx="7089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6" name="文档" r:id="rId17" imgW="4857840" imgH="533490" progId="Word.Document.8">
                  <p:embed/>
                </p:oleObj>
              </mc:Choice>
              <mc:Fallback>
                <p:oleObj name="文档" r:id="rId17" imgW="4857840" imgH="5334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70897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8" name="Object 10"/>
          <p:cNvGraphicFramePr>
            <a:graphicFrameLocks noChangeAspect="1"/>
          </p:cNvGraphicFramePr>
          <p:nvPr/>
        </p:nvGraphicFramePr>
        <p:xfrm>
          <a:off x="3432175" y="2128838"/>
          <a:ext cx="39131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7" name="文档" r:id="rId19" imgW="2276370" imgH="466635" progId="Word.Document.8">
                  <p:embed/>
                </p:oleObj>
              </mc:Choice>
              <mc:Fallback>
                <p:oleObj name="文档" r:id="rId19" imgW="2276370" imgH="466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128838"/>
                        <a:ext cx="39131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88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4658" name="Object 2"/>
          <p:cNvGraphicFramePr>
            <a:graphicFrameLocks noChangeAspect="1"/>
          </p:cNvGraphicFramePr>
          <p:nvPr/>
        </p:nvGraphicFramePr>
        <p:xfrm>
          <a:off x="1042988" y="1844675"/>
          <a:ext cx="6451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5" name="文档" r:id="rId3" imgW="4499577" imgH="384310" progId="Word.Document.8">
                  <p:embed/>
                </p:oleObj>
              </mc:Choice>
              <mc:Fallback>
                <p:oleObj name="文档" r:id="rId3" imgW="4499577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6451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59" name="Object 3"/>
          <p:cNvGraphicFramePr>
            <a:graphicFrameLocks noChangeAspect="1"/>
          </p:cNvGraphicFramePr>
          <p:nvPr/>
        </p:nvGraphicFramePr>
        <p:xfrm>
          <a:off x="6443663" y="2420938"/>
          <a:ext cx="17954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文档" r:id="rId5" imgW="943110" imgH="352335" progId="Word.Document.8">
                  <p:embed/>
                </p:oleObj>
              </mc:Choice>
              <mc:Fallback>
                <p:oleObj name="文档" r:id="rId5" imgW="94311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420938"/>
                        <a:ext cx="17954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65093"/>
              </p:ext>
            </p:extLst>
          </p:nvPr>
        </p:nvGraphicFramePr>
        <p:xfrm>
          <a:off x="1066800" y="2636838"/>
          <a:ext cx="48371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文档" r:id="rId7" imgW="3416725" imgH="384310" progId="Word.Document.8">
                  <p:embed/>
                </p:oleObj>
              </mc:Choice>
              <mc:Fallback>
                <p:oleObj name="文档" r:id="rId7" imgW="3416725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36838"/>
                        <a:ext cx="48371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1042988" y="3500438"/>
          <a:ext cx="780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文档" r:id="rId9" imgW="5445748" imgH="383774" progId="Word.Document.8">
                  <p:embed/>
                </p:oleObj>
              </mc:Choice>
              <mc:Fallback>
                <p:oleObj name="文档" r:id="rId9" imgW="5445748" imgH="3837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00438"/>
                        <a:ext cx="7804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1042988" y="4292600"/>
          <a:ext cx="41465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文档" r:id="rId11" imgW="2874440" imgH="384310" progId="Word.Document.8">
                  <p:embed/>
                </p:oleObj>
              </mc:Choice>
              <mc:Fallback>
                <p:oleObj name="文档" r:id="rId11" imgW="2874440" imgH="384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2600"/>
                        <a:ext cx="41465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5435600" y="4149725"/>
          <a:ext cx="28813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文档" r:id="rId13" imgW="1428840" imgH="352335" progId="Word.Document.8">
                  <p:embed/>
                </p:oleObj>
              </mc:Choice>
              <mc:Fallback>
                <p:oleObj name="文档" r:id="rId13" imgW="142884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49725"/>
                        <a:ext cx="28813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1120775" y="471488"/>
          <a:ext cx="75072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文档" r:id="rId15" imgW="5429160" imgH="742950" progId="Word.Document.8">
                  <p:embed/>
                </p:oleObj>
              </mc:Choice>
              <mc:Fallback>
                <p:oleObj name="文档" r:id="rId15" imgW="5429160" imgH="742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71488"/>
                        <a:ext cx="7507288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5" name="Object 9"/>
          <p:cNvGraphicFramePr>
            <a:graphicFrameLocks noChangeAspect="1"/>
          </p:cNvGraphicFramePr>
          <p:nvPr/>
        </p:nvGraphicFramePr>
        <p:xfrm>
          <a:off x="3059113" y="5084763"/>
          <a:ext cx="2292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文档" r:id="rId17" imgW="1514290" imgH="405581" progId="Word.Document.8">
                  <p:embed/>
                </p:oleObj>
              </mc:Choice>
              <mc:Fallback>
                <p:oleObj name="文档" r:id="rId17" imgW="1514290" imgH="4055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84763"/>
                        <a:ext cx="2292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6" name="Object 10"/>
          <p:cNvGraphicFramePr>
            <a:graphicFrameLocks noChangeAspect="1"/>
          </p:cNvGraphicFramePr>
          <p:nvPr/>
        </p:nvGraphicFramePr>
        <p:xfrm>
          <a:off x="6227763" y="2420938"/>
          <a:ext cx="22113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文档" r:id="rId19" imgW="1171530" imgH="362040" progId="Word.Document.8">
                  <p:embed/>
                </p:oleObj>
              </mc:Choice>
              <mc:Fallback>
                <p:oleObj name="文档" r:id="rId19" imgW="117153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20938"/>
                        <a:ext cx="22113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7" name="Object 11"/>
          <p:cNvGraphicFramePr>
            <a:graphicFrameLocks noChangeAspect="1"/>
          </p:cNvGraphicFramePr>
          <p:nvPr/>
        </p:nvGraphicFramePr>
        <p:xfrm>
          <a:off x="5219700" y="4149725"/>
          <a:ext cx="31861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4" name="文档" r:id="rId21" imgW="1581120" imgH="352335" progId="Word.Document.8">
                  <p:embed/>
                </p:oleObj>
              </mc:Choice>
              <mc:Fallback>
                <p:oleObj name="文档" r:id="rId21" imgW="158112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31861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12"/>
          <p:cNvGraphicFramePr>
            <a:graphicFrameLocks noChangeAspect="1"/>
          </p:cNvGraphicFramePr>
          <p:nvPr/>
        </p:nvGraphicFramePr>
        <p:xfrm>
          <a:off x="1116013" y="5734050"/>
          <a:ext cx="76247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5" name="文档" r:id="rId23" imgW="4800600" imgH="362040" progId="Word.Document.8">
                  <p:embed/>
                </p:oleObj>
              </mc:Choice>
              <mc:Fallback>
                <p:oleObj name="文档" r:id="rId23" imgW="480060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34050"/>
                        <a:ext cx="7624762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69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62000" y="228600"/>
          <a:ext cx="80772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文档" r:id="rId3" imgW="5486400" imgH="2014728" progId="Word.Document.8">
                  <p:embed/>
                </p:oleObj>
              </mc:Choice>
              <mc:Fallback>
                <p:oleObj name="文档" r:id="rId3" imgW="5486400" imgH="201472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80772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838200" y="2971800"/>
          <a:ext cx="8382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文档" r:id="rId5" imgW="5486400" imgH="304800" progId="Word.Document.8">
                  <p:embed/>
                </p:oleObj>
              </mc:Choice>
              <mc:Fallback>
                <p:oleObj name="文档" r:id="rId5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8382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914400" y="3429000"/>
          <a:ext cx="8001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文档" r:id="rId7" imgW="5486400" imgH="1642872" progId="Word.Document.8">
                  <p:embed/>
                </p:oleObj>
              </mc:Choice>
              <mc:Fallback>
                <p:oleObj name="文档" r:id="rId7" imgW="5486400" imgH="16428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8001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987425" y="304800"/>
          <a:ext cx="9528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0" name="文档" r:id="rId3" imgW="5312664" imgH="530352" progId="Word.Document.8">
                  <p:embed/>
                </p:oleObj>
              </mc:Choice>
              <mc:Fallback>
                <p:oleObj name="文档" r:id="rId3" imgW="5312664" imgH="5303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04800"/>
                        <a:ext cx="95281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819400" y="1219200"/>
          <a:ext cx="5562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1" name="公式" r:id="rId5" imgW="3365500" imgH="609600" progId="Equation.3">
                  <p:embed/>
                </p:oleObj>
              </mc:Choice>
              <mc:Fallback>
                <p:oleObj name="公式" r:id="rId5" imgW="33655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19200"/>
                        <a:ext cx="55626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762000" y="2224088"/>
          <a:ext cx="822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24088"/>
                        <a:ext cx="822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990600" y="2819400"/>
          <a:ext cx="784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公式" r:id="rId9" imgW="6045200" imgH="609600" progId="Equation.3">
                  <p:embed/>
                </p:oleObj>
              </mc:Choice>
              <mc:Fallback>
                <p:oleObj name="公式" r:id="rId9" imgW="60452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784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762000" y="3886200"/>
          <a:ext cx="7467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公式" r:id="rId11" imgW="5257800" imgH="609600" progId="Equation.3">
                  <p:embed/>
                </p:oleObj>
              </mc:Choice>
              <mc:Fallback>
                <p:oleObj name="公式" r:id="rId11" imgW="52578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7467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990600" y="49434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文档" r:id="rId13" imgW="5486400" imgH="295656" progId="Word.Document.8">
                  <p:embed/>
                </p:oleObj>
              </mc:Choice>
              <mc:Fallback>
                <p:oleObj name="文档" r:id="rId13" imgW="5486400" imgH="2956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434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990600" y="5373688"/>
          <a:ext cx="76962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公式" r:id="rId15" imgW="4851400" imgH="647700" progId="Equation.3">
                  <p:embed/>
                </p:oleObj>
              </mc:Choice>
              <mc:Fallback>
                <p:oleObj name="公式" r:id="rId15" imgW="4851400" imgH="647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73688"/>
                        <a:ext cx="76962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990600" y="344488"/>
          <a:ext cx="76962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0" name="公式" r:id="rId3" imgW="4851400" imgH="647700" progId="Equation.3">
                  <p:embed/>
                </p:oleObj>
              </mc:Choice>
              <mc:Fallback>
                <p:oleObj name="公式" r:id="rId3" imgW="4851400" imgH="647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4488"/>
                        <a:ext cx="76962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57200" y="1546225"/>
          <a:ext cx="8686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1" name="文档" r:id="rId5" imgW="5486400" imgH="661416" progId="Word.Document.8">
                  <p:embed/>
                </p:oleObj>
              </mc:Choice>
              <mc:Fallback>
                <p:oleObj name="文档" r:id="rId5" imgW="5486400" imgH="66141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46225"/>
                        <a:ext cx="86868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7086600" y="1730375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2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30375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90600" y="2636838"/>
          <a:ext cx="8686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3" name="文档" r:id="rId9" imgW="5486400" imgH="368808" progId="Word.Document.8">
                  <p:embed/>
                </p:oleObj>
              </mc:Choice>
              <mc:Fallback>
                <p:oleObj name="文档" r:id="rId9" imgW="5486400" imgH="36880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36838"/>
                        <a:ext cx="86868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191000" y="2713038"/>
          <a:ext cx="8839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4" name="文档" r:id="rId11" imgW="5486400" imgH="445008" progId="Word.Document.8">
                  <p:embed/>
                </p:oleObj>
              </mc:Choice>
              <mc:Fallback>
                <p:oleObj name="文档" r:id="rId11" imgW="5486400" imgH="44500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13038"/>
                        <a:ext cx="88392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38200" y="3321050"/>
          <a:ext cx="7772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5" name="公式" r:id="rId13" imgW="4648200" imgH="609600" progId="Equation.3">
                  <p:embed/>
                </p:oleObj>
              </mc:Choice>
              <mc:Fallback>
                <p:oleObj name="公式" r:id="rId13" imgW="46482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21050"/>
                        <a:ext cx="77724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1905000" y="4311650"/>
          <a:ext cx="5029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6" name="公式" r:id="rId15" imgW="2971800" imgH="609600" progId="Equation.3">
                  <p:embed/>
                </p:oleObj>
              </mc:Choice>
              <mc:Fallback>
                <p:oleObj name="公式" r:id="rId15" imgW="29718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11650"/>
                        <a:ext cx="5029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828800" y="5302250"/>
          <a:ext cx="4343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" name="公式" r:id="rId17" imgW="2590800" imgH="609600" progId="Equation.3">
                  <p:embed/>
                </p:oleObj>
              </mc:Choice>
              <mc:Fallback>
                <p:oleObj name="公式" r:id="rId17" imgW="2590800" imgH="60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02250"/>
                        <a:ext cx="4343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6324600" y="5573713"/>
          <a:ext cx="2438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8" name="文档" r:id="rId19" imgW="1249680" imgH="228600" progId="Word.Document.8">
                  <p:embed/>
                </p:oleObj>
              </mc:Choice>
              <mc:Fallback>
                <p:oleObj name="文档" r:id="rId19" imgW="1249680" imgH="22860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73713"/>
                        <a:ext cx="2438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FF00"/>
          </a:solidFill>
          <a:ln w="76200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  <a:ea typeface="黑体" pitchFamily="2" charset="-122"/>
              </a:rPr>
              <a:t>重  要  结   论</a:t>
            </a: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88304118"/>
              </p:ext>
            </p:extLst>
          </p:nvPr>
        </p:nvGraphicFramePr>
        <p:xfrm>
          <a:off x="1911350" y="2209800"/>
          <a:ext cx="55705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name="Document" r:id="rId4" imgW="1773105" imgH="235053" progId="Word.Document.8">
                  <p:embed/>
                </p:oleObj>
              </mc:Choice>
              <mc:Fallback>
                <p:oleObj name="Document" r:id="rId4" imgW="1773105" imgH="2350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209800"/>
                        <a:ext cx="5570538" cy="738188"/>
                      </a:xfrm>
                      <a:prstGeom prst="rect">
                        <a:avLst/>
                      </a:prstGeom>
                      <a:noFill/>
                      <a:ln w="76200" cap="flat" cmpd="sng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86200" y="4800600"/>
          <a:ext cx="36099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文档" r:id="rId6" imgW="913434" imgH="248645" progId="Word.Document.8">
                  <p:embed/>
                </p:oleObj>
              </mc:Choice>
              <mc:Fallback>
                <p:oleObj name="文档" r:id="rId6" imgW="913434" imgH="24864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00600"/>
                        <a:ext cx="3609975" cy="985838"/>
                      </a:xfrm>
                      <a:prstGeom prst="rect">
                        <a:avLst/>
                      </a:prstGeom>
                      <a:noFill/>
                      <a:ln w="76200" cmpd="sng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AutoShape 5"/>
          <p:cNvSpPr>
            <a:spLocks noChangeArrowheads="1"/>
          </p:cNvSpPr>
          <p:nvPr/>
        </p:nvSpPr>
        <p:spPr bwMode="auto">
          <a:xfrm>
            <a:off x="2268538" y="3573463"/>
            <a:ext cx="1727200" cy="187166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00FF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86200" y="3505200"/>
          <a:ext cx="35972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文档" r:id="rId8" imgW="925339" imgH="240728" progId="Word.Document.8">
                  <p:embed/>
                </p:oleObj>
              </mc:Choice>
              <mc:Fallback>
                <p:oleObj name="文档" r:id="rId8" imgW="925339" imgH="24072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3597275" cy="938213"/>
                      </a:xfrm>
                      <a:prstGeom prst="rect">
                        <a:avLst/>
                      </a:prstGeom>
                      <a:noFill/>
                      <a:ln w="762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914400" y="419100"/>
          <a:ext cx="784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文档" r:id="rId3" imgW="5486400" imgH="612648" progId="Word.Document.8">
                  <p:embed/>
                </p:oleObj>
              </mc:Choice>
              <mc:Fallback>
                <p:oleObj name="文档" r:id="rId3" imgW="5486400" imgH="6126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"/>
                        <a:ext cx="784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813425" y="831850"/>
          <a:ext cx="8054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文档" r:id="rId5" imgW="5486400" imgH="316992" progId="Word.Document.8">
                  <p:embed/>
                </p:oleObj>
              </mc:Choice>
              <mc:Fallback>
                <p:oleObj name="文档" r:id="rId5" imgW="5486400" imgH="3169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831850"/>
                        <a:ext cx="8054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914400" y="1279525"/>
          <a:ext cx="7848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文档" r:id="rId7" imgW="5486400" imgH="384048" progId="Word.Document.8">
                  <p:embed/>
                </p:oleObj>
              </mc:Choice>
              <mc:Fallback>
                <p:oleObj name="文档" r:id="rId7" imgW="5486400" imgH="38404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9525"/>
                        <a:ext cx="7848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-762000" y="1700213"/>
          <a:ext cx="1036320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文档" r:id="rId9" imgW="5443728" imgH="1435608" progId="Word.Document.8">
                  <p:embed/>
                </p:oleObj>
              </mc:Choice>
              <mc:Fallback>
                <p:oleObj name="文档" r:id="rId9" imgW="5443728" imgH="143560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0" y="1700213"/>
                        <a:ext cx="1036320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52475" y="838200"/>
          <a:ext cx="785812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文档" r:id="rId3" imgW="5497558" imgH="1256538" progId="Word.Document.8">
                  <p:embed/>
                </p:oleObj>
              </mc:Choice>
              <mc:Fallback>
                <p:oleObj name="文档" r:id="rId3" imgW="5497558" imgH="125653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838200"/>
                        <a:ext cx="7858125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295400" y="2620963"/>
          <a:ext cx="70104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公式" r:id="rId5" imgW="4254500" imgH="584200" progId="Equation.3">
                  <p:embed/>
                </p:oleObj>
              </mc:Choice>
              <mc:Fallback>
                <p:oleObj name="公式" r:id="rId5" imgW="42545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20963"/>
                        <a:ext cx="70104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219200" y="3549650"/>
          <a:ext cx="5791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公式" r:id="rId7" imgW="3454400" imgH="609600" progId="Equation.3">
                  <p:embed/>
                </p:oleObj>
              </mc:Choice>
              <mc:Fallback>
                <p:oleObj name="公式" r:id="rId7" imgW="34544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49650"/>
                        <a:ext cx="5791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562600" y="4686300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公式" r:id="rId9" imgW="1473200" imgH="292100" progId="Equation.3">
                  <p:embed/>
                </p:oleObj>
              </mc:Choice>
              <mc:Fallback>
                <p:oleObj name="公式" r:id="rId9" imgW="14732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86300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>
            <a:hlinkClick r:id="rId11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7810500" y="61722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Clip" r:id="rId12" imgW="952129" imgH="428345" progId="MS_ClipArt_Gallery.2">
                  <p:embed/>
                </p:oleObj>
              </mc:Choice>
              <mc:Fallback>
                <p:oleObj name="Clip" r:id="rId12" imgW="952129" imgH="428345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61722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Oval 7">
            <a:hlinkClick r:id="rId14" action="ppaction://hlinkpres?slideindex=1&amp;slidetitle=第二章 随机变量及其分布"/>
          </p:cNvPr>
          <p:cNvSpPr>
            <a:spLocks noChangeArrowheads="1"/>
          </p:cNvSpPr>
          <p:nvPr/>
        </p:nvSpPr>
        <p:spPr bwMode="auto">
          <a:xfrm>
            <a:off x="6477000" y="61722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CH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4713"/>
              </p:ext>
            </p:extLst>
          </p:nvPr>
        </p:nvGraphicFramePr>
        <p:xfrm>
          <a:off x="914400" y="650875"/>
          <a:ext cx="777240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8" name="文档" r:id="rId3" imgW="5486400" imgH="1746504" progId="Word.Document.8">
                  <p:embed/>
                </p:oleObj>
              </mc:Choice>
              <mc:Fallback>
                <p:oleObj name="文档" r:id="rId3" imgW="5486400" imgH="174650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50875"/>
                        <a:ext cx="7772400" cy="2473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0" y="3192463"/>
          <a:ext cx="8077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文档" r:id="rId5" imgW="5486400" imgH="316992" progId="Word.Document.8">
                  <p:embed/>
                </p:oleObj>
              </mc:Choice>
              <mc:Fallback>
                <p:oleObj name="文档" r:id="rId5" imgW="5486400" imgH="3169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2463"/>
                        <a:ext cx="8077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57200" y="3721100"/>
          <a:ext cx="830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文档" r:id="rId7" imgW="5486400" imgH="411480" progId="Word.Document.8">
                  <p:embed/>
                </p:oleObj>
              </mc:Choice>
              <mc:Fallback>
                <p:oleObj name="文档" r:id="rId7" imgW="5486400" imgH="4114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21100"/>
                        <a:ext cx="8305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4443413"/>
          <a:ext cx="8610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文档" r:id="rId9" imgW="5486400" imgH="326136" progId="Word.Document.8">
                  <p:embed/>
                </p:oleObj>
              </mc:Choice>
              <mc:Fallback>
                <p:oleObj name="文档" r:id="rId9" imgW="5486400" imgH="32613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43413"/>
                        <a:ext cx="8610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743200" y="5314950"/>
          <a:ext cx="1108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公式" r:id="rId11" imgW="609336" imgH="291973" progId="Equation.3">
                  <p:embed/>
                </p:oleObj>
              </mc:Choice>
              <mc:Fallback>
                <p:oleObj name="公式" r:id="rId11" imgW="609336" imgH="29197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14950"/>
                        <a:ext cx="1108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863975" y="5029200"/>
          <a:ext cx="22320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公式" r:id="rId13" imgW="914400" imgH="482600" progId="Equation.3">
                  <p:embed/>
                </p:oleObj>
              </mc:Choice>
              <mc:Fallback>
                <p:oleObj name="公式" r:id="rId13" imgW="9144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029200"/>
                        <a:ext cx="223202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04800" y="609600"/>
          <a:ext cx="8839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文档" r:id="rId3" imgW="5486400" imgH="304800" progId="Word.Document.8">
                  <p:embed/>
                </p:oleObj>
              </mc:Choice>
              <mc:Fallback>
                <p:oleObj name="文档" r:id="rId3" imgW="5486400" imgH="304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8392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09600" y="304800"/>
          <a:ext cx="89154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文档" r:id="rId5" imgW="5497558" imgH="1446890" progId="Word.Document.8">
                  <p:embed/>
                </p:oleObj>
              </mc:Choice>
              <mc:Fallback>
                <p:oleObj name="文档" r:id="rId5" imgW="5497558" imgH="144689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891540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68549"/>
              </p:ext>
            </p:extLst>
          </p:nvPr>
        </p:nvGraphicFramePr>
        <p:xfrm>
          <a:off x="1881188" y="1211263"/>
          <a:ext cx="32496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7" imgW="1701720" imgH="558720" progId="Equation.DSMT4">
                  <p:embed/>
                </p:oleObj>
              </mc:Choice>
              <mc:Fallback>
                <p:oleObj name="Equation" r:id="rId7" imgW="170172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211263"/>
                        <a:ext cx="324961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905000" y="2362200"/>
          <a:ext cx="3048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公式" r:id="rId9" imgW="1524000" imgH="482600" progId="Equation.3">
                  <p:embed/>
                </p:oleObj>
              </mc:Choice>
              <mc:Fallback>
                <p:oleObj name="公式" r:id="rId9" imgW="15240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3048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905000" y="3505200"/>
          <a:ext cx="2819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公式" r:id="rId11" imgW="1409700" imgH="457200" progId="Equation.3">
                  <p:embed/>
                </p:oleObj>
              </mc:Choice>
              <mc:Fallback>
                <p:oleObj name="公式" r:id="rId11" imgW="14097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28194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hlinkClick r:id="rId13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7810500" y="61722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2" name="Clip" r:id="rId14" imgW="952129" imgH="428345" progId="MS_ClipArt_Gallery.2">
                  <p:embed/>
                </p:oleObj>
              </mc:Choice>
              <mc:Fallback>
                <p:oleObj name="Clip" r:id="rId14" imgW="952129" imgH="428345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61722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Oval 8">
            <a:hlinkClick r:id="rId16"/>
          </p:cNvPr>
          <p:cNvSpPr>
            <a:spLocks noChangeArrowheads="1"/>
          </p:cNvSpPr>
          <p:nvPr/>
        </p:nvSpPr>
        <p:spPr bwMode="auto">
          <a:xfrm>
            <a:off x="6477000" y="61722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CH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987425" y="1135063"/>
          <a:ext cx="80803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3" name="文档" r:id="rId3" imgW="5452872" imgH="649224" progId="Word.Document.8">
                  <p:embed/>
                </p:oleObj>
              </mc:Choice>
              <mc:Fallback>
                <p:oleObj name="文档" r:id="rId3" imgW="5452872" imgH="6492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135063"/>
                        <a:ext cx="80803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838200" y="2133600"/>
          <a:ext cx="8589963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" name="文档" r:id="rId5" imgW="5465064" imgH="1426464" progId="Word.Document.8">
                  <p:embed/>
                </p:oleObj>
              </mc:Choice>
              <mc:Fallback>
                <p:oleObj name="文档" r:id="rId5" imgW="5465064" imgH="142646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8589963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990600" y="4276725"/>
          <a:ext cx="8077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5" name="文档" r:id="rId7" imgW="5486400" imgH="356616" progId="Word.Document.8">
                  <p:embed/>
                </p:oleObj>
              </mc:Choice>
              <mc:Fallback>
                <p:oleObj name="文档" r:id="rId7" imgW="5486400" imgH="35661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76725"/>
                        <a:ext cx="8077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6400800" y="4276725"/>
          <a:ext cx="7848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6" name="文档" r:id="rId9" imgW="5486400" imgH="295656" progId="Word.Document.8">
                  <p:embed/>
                </p:oleObj>
              </mc:Choice>
              <mc:Fallback>
                <p:oleObj name="文档" r:id="rId9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76725"/>
                        <a:ext cx="7848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990600" y="4826000"/>
          <a:ext cx="815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7" name="文档" r:id="rId11" imgW="5486400" imgH="445008" progId="Word.Document.8">
                  <p:embed/>
                </p:oleObj>
              </mc:Choice>
              <mc:Fallback>
                <p:oleObj name="文档" r:id="rId11" imgW="5486400" imgH="44500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6000"/>
                        <a:ext cx="8153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914400" y="5408613"/>
          <a:ext cx="88392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8" name="文档" r:id="rId14" imgW="5486400" imgH="591312" progId="Word.Document.8">
                  <p:embed/>
                </p:oleObj>
              </mc:Choice>
              <mc:Fallback>
                <p:oleObj name="文档" r:id="rId14" imgW="5486400" imgH="59131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08613"/>
                        <a:ext cx="88392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495800" y="457200"/>
            <a:ext cx="43434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0">
                <a:solidFill>
                  <a:srgbClr val="0000FF"/>
                </a:solidFill>
                <a:ea typeface="BatangChe" pitchFamily="49" charset="-127"/>
              </a:rPr>
              <a:t>Conditional  Distribution</a:t>
            </a: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381000"/>
            <a:ext cx="3594100" cy="714375"/>
          </a:xfrm>
          <a:prstGeom prst="rect">
            <a:avLst/>
          </a:prstGeom>
          <a:solidFill>
            <a:srgbClr val="FFFF99"/>
          </a:solidFill>
          <a:ln w="38100">
            <a:solidFill>
              <a:srgbClr val="FB560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latin typeface="华文行楷" pitchFamily="2" charset="-122"/>
                <a:ea typeface="新宋体" pitchFamily="49" charset="-122"/>
              </a:rPr>
              <a:t>三、</a:t>
            </a:r>
            <a:r>
              <a:rPr lang="zh-CN" altLang="en-US" sz="3600">
                <a:solidFill>
                  <a:schemeClr val="tx2"/>
                </a:solidFill>
                <a:ea typeface="新宋体" pitchFamily="49" charset="-122"/>
              </a:rPr>
              <a:t>条件分布</a:t>
            </a:r>
            <a:r>
              <a:rPr lang="zh-CN" altLang="en-US" sz="4000" b="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32234"/>
              </p:ext>
            </p:extLst>
          </p:nvPr>
        </p:nvGraphicFramePr>
        <p:xfrm>
          <a:off x="911225" y="228600"/>
          <a:ext cx="81565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" name="文档" r:id="rId3" imgW="5360439" imgH="1252485" progId="Word.Document.8">
                  <p:embed/>
                </p:oleObj>
              </mc:Choice>
              <mc:Fallback>
                <p:oleObj name="文档" r:id="rId3" imgW="5360439" imgH="125248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28600"/>
                        <a:ext cx="8156575" cy="1905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58825" y="2160588"/>
          <a:ext cx="8537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7" name="文档" r:id="rId5" imgW="5452872" imgH="429768" progId="Word.Document.8">
                  <p:embed/>
                </p:oleObj>
              </mc:Choice>
              <mc:Fallback>
                <p:oleObj name="文档" r:id="rId5" imgW="5452872" imgH="42976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160588"/>
                        <a:ext cx="8537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10848"/>
              </p:ext>
            </p:extLst>
          </p:nvPr>
        </p:nvGraphicFramePr>
        <p:xfrm>
          <a:off x="914400" y="4284663"/>
          <a:ext cx="807720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" name="Document" r:id="rId8" imgW="5475502" imgH="1444517" progId="Word.Document.8">
                  <p:embed/>
                </p:oleObj>
              </mc:Choice>
              <mc:Fallback>
                <p:oleObj name="Document" r:id="rId8" imgW="5475502" imgH="144451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84663"/>
                        <a:ext cx="8077200" cy="21161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38200" y="2725738"/>
          <a:ext cx="8451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" name="文档" r:id="rId10" imgW="5398008" imgH="509016" progId="Word.Document.8">
                  <p:embed/>
                </p:oleObj>
              </mc:Choice>
              <mc:Fallback>
                <p:oleObj name="文档" r:id="rId10" imgW="5398008" imgH="50901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25738"/>
                        <a:ext cx="84518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782638" y="3290888"/>
          <a:ext cx="78279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" name="文档" r:id="rId12" imgW="4992624" imgH="585216" progId="Word.Document.8">
                  <p:embed/>
                </p:oleObj>
              </mc:Choice>
              <mc:Fallback>
                <p:oleObj name="文档" r:id="rId12" imgW="4992624" imgH="58521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290888"/>
                        <a:ext cx="78279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6200" y="1666875"/>
          <a:ext cx="883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文档" r:id="rId3" imgW="5486400" imgH="400050" progId="Word.Document.8">
                  <p:embed/>
                </p:oleObj>
              </mc:Choice>
              <mc:Fallback>
                <p:oleObj name="文档" r:id="rId3" imgW="5486400" imgH="4000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66875"/>
                        <a:ext cx="883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2000" y="2338388"/>
          <a:ext cx="79248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文档" r:id="rId5" imgW="5484673" imgH="821027" progId="Word.Document.8">
                  <p:embed/>
                </p:oleObj>
              </mc:Choice>
              <mc:Fallback>
                <p:oleObj name="文档" r:id="rId5" imgW="5484673" imgH="82102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38388"/>
                        <a:ext cx="79248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19200" y="381000"/>
          <a:ext cx="5721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文档" r:id="rId7" imgW="2657475" imgH="400050" progId="Word.Document.8">
                  <p:embed/>
                </p:oleObj>
              </mc:Choice>
              <mc:Fallback>
                <p:oleObj name="文档" r:id="rId7" imgW="2657475" imgH="40005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"/>
                        <a:ext cx="57213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38781"/>
              </p:ext>
            </p:extLst>
          </p:nvPr>
        </p:nvGraphicFramePr>
        <p:xfrm>
          <a:off x="690563" y="3619500"/>
          <a:ext cx="7837487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Document" r:id="rId10" imgW="5484499" imgH="1572662" progId="Word.Document.8">
                  <p:embed/>
                </p:oleObj>
              </mc:Choice>
              <mc:Fallback>
                <p:oleObj name="Document" r:id="rId10" imgW="5484499" imgH="157266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619500"/>
                        <a:ext cx="7837487" cy="2239963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300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876800" y="944563"/>
            <a:ext cx="4038600" cy="5794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Allied    Distribution 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715000" y="5516563"/>
            <a:ext cx="3048000" cy="5794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Random  vector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 autoUpdateAnimBg="0"/>
      <p:bldP spid="5127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0498" name="Object 2"/>
          <p:cNvGraphicFramePr>
            <a:graphicFrameLocks noChangeAspect="1"/>
          </p:cNvGraphicFramePr>
          <p:nvPr/>
        </p:nvGraphicFramePr>
        <p:xfrm>
          <a:off x="630238" y="225425"/>
          <a:ext cx="812323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5" name="文档" r:id="rId3" imgW="5543640" imgH="1000125" progId="Word.Document.8">
                  <p:embed/>
                </p:oleObj>
              </mc:Choice>
              <mc:Fallback>
                <p:oleObj name="文档" r:id="rId3" imgW="5543640" imgH="10001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25425"/>
                        <a:ext cx="8123237" cy="1512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533400" y="1752600"/>
          <a:ext cx="8069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文档" r:id="rId5" imgW="5419710" imgH="400050" progId="Word.Document.8">
                  <p:embed/>
                </p:oleObj>
              </mc:Choice>
              <mc:Fallback>
                <p:oleObj name="文档" r:id="rId5" imgW="541971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80692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0" name="Object 4"/>
          <p:cNvGraphicFramePr>
            <a:graphicFrameLocks noChangeAspect="1"/>
          </p:cNvGraphicFramePr>
          <p:nvPr/>
        </p:nvGraphicFramePr>
        <p:xfrm>
          <a:off x="685800" y="2133600"/>
          <a:ext cx="78422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文档" r:id="rId7" imgW="5448330" imgH="2085975" progId="Word.Document.8">
                  <p:embed/>
                </p:oleObj>
              </mc:Choice>
              <mc:Fallback>
                <p:oleObj name="文档" r:id="rId7" imgW="5448330" imgH="20859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7842250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609600" y="5029200"/>
          <a:ext cx="43576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8" name="文档" r:id="rId9" imgW="2209680" imgH="314325" progId="Word.Document.8">
                  <p:embed/>
                </p:oleObj>
              </mc:Choice>
              <mc:Fallback>
                <p:oleObj name="文档" r:id="rId9" imgW="2209680" imgH="3143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43576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/>
          <p:cNvGraphicFramePr>
            <a:graphicFrameLocks noChangeAspect="1"/>
          </p:cNvGraphicFramePr>
          <p:nvPr/>
        </p:nvGraphicFramePr>
        <p:xfrm>
          <a:off x="609600" y="5181600"/>
          <a:ext cx="66294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9" name="文档" r:id="rId11" imgW="4114800" imgH="600075" progId="Word.Document.8">
                  <p:embed/>
                </p:oleObj>
              </mc:Choice>
              <mc:Fallback>
                <p:oleObj name="文档" r:id="rId11" imgW="4114800" imgH="600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66294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7"/>
          <p:cNvGraphicFramePr>
            <a:graphicFrameLocks noChangeAspect="1"/>
          </p:cNvGraphicFramePr>
          <p:nvPr/>
        </p:nvGraphicFramePr>
        <p:xfrm>
          <a:off x="609600" y="60960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0" name="文档" r:id="rId13" imgW="2390850" imgH="380910" progId="Word.Document.8">
                  <p:embed/>
                </p:oleObj>
              </mc:Choice>
              <mc:Fallback>
                <p:oleObj name="文档" r:id="rId13" imgW="239085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8"/>
          <p:cNvGraphicFramePr>
            <a:graphicFrameLocks noChangeAspect="1"/>
          </p:cNvGraphicFramePr>
          <p:nvPr/>
        </p:nvGraphicFramePr>
        <p:xfrm>
          <a:off x="4267200" y="60960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1" name="文档" r:id="rId15" imgW="2390850" imgH="380910" progId="Word.Document.8">
                  <p:embed/>
                </p:oleObj>
              </mc:Choice>
              <mc:Fallback>
                <p:oleObj name="文档" r:id="rId15" imgW="239085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096000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75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22" name="Object 2"/>
          <p:cNvGraphicFramePr>
            <a:graphicFrameLocks noChangeAspect="1"/>
          </p:cNvGraphicFramePr>
          <p:nvPr/>
        </p:nvGraphicFramePr>
        <p:xfrm>
          <a:off x="304800" y="838200"/>
          <a:ext cx="8618538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3" name="文档" r:id="rId3" imgW="5448330" imgH="800100" progId="Word.Document.8">
                  <p:embed/>
                </p:oleObj>
              </mc:Choice>
              <mc:Fallback>
                <p:oleObj name="文档" r:id="rId3" imgW="5448330" imgH="800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8618538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>
            <a:graphicFrameLocks noChangeAspect="1"/>
          </p:cNvGraphicFramePr>
          <p:nvPr/>
        </p:nvGraphicFramePr>
        <p:xfrm>
          <a:off x="838200" y="2362200"/>
          <a:ext cx="8064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文档" r:id="rId5" imgW="5419710" imgH="400050" progId="Word.Document.8">
                  <p:embed/>
                </p:oleObj>
              </mc:Choice>
              <mc:Fallback>
                <p:oleObj name="文档" r:id="rId5" imgW="541971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8064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533400" y="3429000"/>
          <a:ext cx="75549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文档" r:id="rId7" imgW="4781430" imgH="800100" progId="Word.Document.8">
                  <p:embed/>
                </p:oleObj>
              </mc:Choice>
              <mc:Fallback>
                <p:oleObj name="文档" r:id="rId7" imgW="4781430" imgH="800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7554913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7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81000" y="2809875"/>
          <a:ext cx="83820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Document" r:id="rId4" imgW="5484499" imgH="953892" progId="Word.Document.8">
                  <p:embed/>
                </p:oleObj>
              </mc:Choice>
              <mc:Fallback>
                <p:oleObj name="Document" r:id="rId4" imgW="5484499" imgH="9538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09875"/>
                        <a:ext cx="838200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22538" y="3935413"/>
          <a:ext cx="51736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name="公式" r:id="rId6" imgW="3289300" imgH="609600" progId="Equation.3">
                  <p:embed/>
                </p:oleObj>
              </mc:Choice>
              <mc:Fallback>
                <p:oleObj name="公式" r:id="rId6" imgW="32893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935413"/>
                        <a:ext cx="51736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540000" y="5172075"/>
          <a:ext cx="2946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name="公式" r:id="rId8" imgW="1905000" imgH="596900" progId="Equation.3">
                  <p:embed/>
                </p:oleObj>
              </mc:Choice>
              <mc:Fallback>
                <p:oleObj name="公式" r:id="rId8" imgW="19050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72075"/>
                        <a:ext cx="2946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5562600" y="4926013"/>
          <a:ext cx="25146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4" name="公式" r:id="rId10" imgW="1435100" imgH="711200" progId="Equation.3">
                  <p:embed/>
                </p:oleObj>
              </mc:Choice>
              <mc:Fallback>
                <p:oleObj name="公式" r:id="rId10" imgW="14351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6013"/>
                        <a:ext cx="25146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8823"/>
              </p:ext>
            </p:extLst>
          </p:nvPr>
        </p:nvGraphicFramePr>
        <p:xfrm>
          <a:off x="914401" y="228600"/>
          <a:ext cx="7391400" cy="261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name="Document" r:id="rId13" imgW="5557962" imgH="1959044" progId="Word.Document.8">
                  <p:embed/>
                </p:oleObj>
              </mc:Choice>
              <mc:Fallback>
                <p:oleObj name="Document" r:id="rId13" imgW="5557962" imgH="19590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228600"/>
                        <a:ext cx="7391400" cy="261296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234950"/>
          <a:ext cx="80772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8" name="文档" r:id="rId3" imgW="5273040" imgH="792480" progId="Word.Document.8">
                  <p:embed/>
                </p:oleObj>
              </mc:Choice>
              <mc:Fallback>
                <p:oleObj name="文档" r:id="rId3" imgW="5273040" imgH="7924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4950"/>
                        <a:ext cx="80772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5029200" y="457200"/>
          <a:ext cx="25590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9" name="公式" r:id="rId5" imgW="1459866" imgH="609336" progId="Equation.3">
                  <p:embed/>
                </p:oleObj>
              </mc:Choice>
              <mc:Fallback>
                <p:oleObj name="公式" r:id="rId5" imgW="1459866" imgH="6093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"/>
                        <a:ext cx="25590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990600" y="1743075"/>
          <a:ext cx="7924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0" name="文档" r:id="rId7" imgW="5486400" imgH="640080" progId="Word.Document.8">
                  <p:embed/>
                </p:oleObj>
              </mc:Choice>
              <mc:Fallback>
                <p:oleObj name="文档" r:id="rId7" imgW="5486400" imgH="6400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43075"/>
                        <a:ext cx="7924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990600" y="2743200"/>
          <a:ext cx="800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1" name="文档" r:id="rId9" imgW="5486400" imgH="393192" progId="Word.Document.8">
                  <p:embed/>
                </p:oleObj>
              </mc:Choice>
              <mc:Fallback>
                <p:oleObj name="文档" r:id="rId9" imgW="5486400" imgH="3931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800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481982"/>
              </p:ext>
            </p:extLst>
          </p:nvPr>
        </p:nvGraphicFramePr>
        <p:xfrm>
          <a:off x="914400" y="3594100"/>
          <a:ext cx="8153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2" name="文档" r:id="rId11" imgW="5486400" imgH="966216" progId="Word.Document.8">
                  <p:embed/>
                </p:oleObj>
              </mc:Choice>
              <mc:Fallback>
                <p:oleObj name="文档" r:id="rId11" imgW="5486400" imgH="96621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94100"/>
                        <a:ext cx="8153400" cy="1435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762000" y="5257800"/>
          <a:ext cx="8686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3" name="文档" r:id="rId13" imgW="5486400" imgH="381000" progId="Word.Document.8">
                  <p:embed/>
                </p:oleObj>
              </mc:Choice>
              <mc:Fallback>
                <p:oleObj name="文档" r:id="rId13" imgW="5486400" imgH="3810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86868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25425" y="381000"/>
          <a:ext cx="8589963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9" name="文档" r:id="rId4" imgW="5486400" imgH="1475232" progId="Word.Document.8">
                  <p:embed/>
                </p:oleObj>
              </mc:Choice>
              <mc:Fallback>
                <p:oleObj name="文档" r:id="rId4" imgW="5486400" imgH="14752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381000"/>
                        <a:ext cx="8589963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81000" y="3430588"/>
          <a:ext cx="91440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" name="文档" r:id="rId6" imgW="5486400" imgH="640080" progId="Word.Document.8">
                  <p:embed/>
                </p:oleObj>
              </mc:Choice>
              <mc:Fallback>
                <p:oleObj name="文档" r:id="rId6" imgW="5486400" imgH="6400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30588"/>
                        <a:ext cx="91440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914400" y="2819400"/>
          <a:ext cx="868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1" name="文档" r:id="rId8" imgW="5486400" imgH="326136" progId="Word.Document.8">
                  <p:embed/>
                </p:oleObj>
              </mc:Choice>
              <mc:Fallback>
                <p:oleObj name="文档" r:id="rId8" imgW="5486400" imgH="32613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868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762000" y="4627563"/>
          <a:ext cx="88503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2" name="文档" r:id="rId10" imgW="5486400" imgH="344424" progId="Word.Document.8">
                  <p:embed/>
                </p:oleObj>
              </mc:Choice>
              <mc:Fallback>
                <p:oleObj name="文档" r:id="rId10" imgW="5486400" imgH="34442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27563"/>
                        <a:ext cx="88503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905000" y="5360988"/>
          <a:ext cx="88503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3" name="文档" r:id="rId12" imgW="5486400" imgH="652272" progId="Word.Document.8">
                  <p:embed/>
                </p:oleObj>
              </mc:Choice>
              <mc:Fallback>
                <p:oleObj name="文档" r:id="rId12" imgW="5486400" imgH="65227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60988"/>
                        <a:ext cx="885031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7666" name="Object 2" descr="大纸屑"/>
          <p:cNvGraphicFramePr>
            <a:graphicFrameLocks noChangeAspect="1"/>
          </p:cNvGraphicFramePr>
          <p:nvPr/>
        </p:nvGraphicFramePr>
        <p:xfrm>
          <a:off x="765175" y="465138"/>
          <a:ext cx="8064500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1" name="文档" r:id="rId3" imgW="5134480" imgH="1831061" progId="Word.Document.8">
                  <p:embed/>
                </p:oleObj>
              </mc:Choice>
              <mc:Fallback>
                <p:oleObj name="文档" r:id="rId3" imgW="5134480" imgH="18310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65138"/>
                        <a:ext cx="8064500" cy="2878137"/>
                      </a:xfrm>
                      <a:prstGeom prst="rect">
                        <a:avLst/>
                      </a:prstGeom>
                      <a:pattFill prst="lgConfetti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533400" y="2133600"/>
          <a:ext cx="88503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2" name="文档" r:id="rId5" imgW="5448330" imgH="314325" progId="Word.Document.8">
                  <p:embed/>
                </p:oleObj>
              </mc:Choice>
              <mc:Fallback>
                <p:oleObj name="文档" r:id="rId5" imgW="5448330" imgH="3143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88503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8" name="Object 4"/>
          <p:cNvGraphicFramePr>
            <a:graphicFrameLocks noChangeAspect="1"/>
          </p:cNvGraphicFramePr>
          <p:nvPr/>
        </p:nvGraphicFramePr>
        <p:xfrm>
          <a:off x="1676400" y="2743200"/>
          <a:ext cx="68881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3" name="文档" r:id="rId7" imgW="4267080" imgH="409485" progId="Word.Document.8">
                  <p:embed/>
                </p:oleObj>
              </mc:Choice>
              <mc:Fallback>
                <p:oleObj name="文档" r:id="rId7" imgW="4267080" imgH="409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68881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9" name="Object 5" descr="5%"/>
          <p:cNvGraphicFramePr>
            <a:graphicFrameLocks noChangeAspect="1"/>
          </p:cNvGraphicFramePr>
          <p:nvPr/>
        </p:nvGraphicFramePr>
        <p:xfrm>
          <a:off x="838200" y="3505200"/>
          <a:ext cx="8004175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4" name="文档" r:id="rId9" imgW="5087032" imgH="1889105" progId="Word.Document.8">
                  <p:embed/>
                </p:oleObj>
              </mc:Choice>
              <mc:Fallback>
                <p:oleObj name="文档" r:id="rId9" imgW="5087032" imgH="18891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8004175" cy="2967038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0" name="Object 6"/>
          <p:cNvGraphicFramePr>
            <a:graphicFrameLocks noChangeAspect="1"/>
          </p:cNvGraphicFramePr>
          <p:nvPr/>
        </p:nvGraphicFramePr>
        <p:xfrm>
          <a:off x="1603375" y="4422775"/>
          <a:ext cx="7121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5" name="文档" r:id="rId11" imgW="4609793" imgH="326267" progId="Word.Document.8">
                  <p:embed/>
                </p:oleObj>
              </mc:Choice>
              <mc:Fallback>
                <p:oleObj name="文档" r:id="rId11" imgW="4609793" imgH="3262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422775"/>
                        <a:ext cx="71215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1600200" y="4876800"/>
          <a:ext cx="3094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6" name="文档" r:id="rId13" imgW="1981260" imgH="295185" progId="Word.Document.8">
                  <p:embed/>
                </p:oleObj>
              </mc:Choice>
              <mc:Fallback>
                <p:oleObj name="文档" r:id="rId13" imgW="198126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30940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2" name="Object 8"/>
          <p:cNvGraphicFramePr>
            <a:graphicFrameLocks noChangeAspect="1"/>
          </p:cNvGraphicFramePr>
          <p:nvPr/>
        </p:nvGraphicFramePr>
        <p:xfrm>
          <a:off x="1600200" y="5410200"/>
          <a:ext cx="47212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7" name="文档" r:id="rId15" imgW="2819340" imgH="304890" progId="Word.Document.8">
                  <p:embed/>
                </p:oleObj>
              </mc:Choice>
              <mc:Fallback>
                <p:oleObj name="文档" r:id="rId15" imgW="2819340" imgH="3048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47212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3" name="Object 9"/>
          <p:cNvGraphicFramePr>
            <a:graphicFrameLocks noChangeAspect="1"/>
          </p:cNvGraphicFramePr>
          <p:nvPr/>
        </p:nvGraphicFramePr>
        <p:xfrm>
          <a:off x="1676400" y="5867400"/>
          <a:ext cx="60499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8" name="文档" r:id="rId17" imgW="3933900" imgH="400050" progId="Word.Document.8">
                  <p:embed/>
                </p:oleObj>
              </mc:Choice>
              <mc:Fallback>
                <p:oleObj name="文档" r:id="rId17" imgW="393390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60499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4" name="Object 10"/>
          <p:cNvGraphicFramePr>
            <a:graphicFrameLocks noChangeAspect="1"/>
          </p:cNvGraphicFramePr>
          <p:nvPr/>
        </p:nvGraphicFramePr>
        <p:xfrm>
          <a:off x="0" y="1066800"/>
          <a:ext cx="9144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9" name="文档" r:id="rId19" imgW="5448330" imgH="609510" progId="Word.Document.8">
                  <p:embed/>
                </p:oleObj>
              </mc:Choice>
              <mc:Fallback>
                <p:oleObj name="文档" r:id="rId19" imgW="5448330" imgH="6095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91440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06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914400" y="242888"/>
          <a:ext cx="78152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7" name="文档" r:id="rId3" imgW="5484673" imgH="689418" progId="Word.Document.8">
                  <p:embed/>
                </p:oleObj>
              </mc:Choice>
              <mc:Fallback>
                <p:oleObj name="文档" r:id="rId3" imgW="5484673" imgH="68941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2888"/>
                        <a:ext cx="78152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838200" y="1182688"/>
          <a:ext cx="8077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8" name="文档" r:id="rId5" imgW="5486400" imgH="335280" progId="Word.Document.8">
                  <p:embed/>
                </p:oleObj>
              </mc:Choice>
              <mc:Fallback>
                <p:oleObj name="文档" r:id="rId5" imgW="5486400" imgH="3352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82688"/>
                        <a:ext cx="80772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657600" y="1600200"/>
          <a:ext cx="3886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9" name="公式" r:id="rId7" imgW="2501900" imgH="850900" progId="Equation.3">
                  <p:embed/>
                </p:oleObj>
              </mc:Choice>
              <mc:Fallback>
                <p:oleObj name="公式" r:id="rId7" imgW="25019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38862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38200" y="2784475"/>
          <a:ext cx="80010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0" name="文档" r:id="rId9" imgW="5486400" imgH="1176528" progId="Word.Document.8">
                  <p:embed/>
                </p:oleObj>
              </mc:Choice>
              <mc:Fallback>
                <p:oleObj name="文档" r:id="rId9" imgW="5486400" imgH="117652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4475"/>
                        <a:ext cx="80010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914400" y="4648200"/>
          <a:ext cx="8305800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1" name="文档" r:id="rId11" imgW="5486400" imgH="1261872" progId="Word.Document.8">
                  <p:embed/>
                </p:oleObj>
              </mc:Choice>
              <mc:Fallback>
                <p:oleObj name="文档" r:id="rId11" imgW="5486400" imgH="126187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8305800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>
            <a:hlinkClick r:id="rId13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7962900" y="6202363"/>
          <a:ext cx="952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2" name="Clip" r:id="rId14" imgW="952129" imgH="428345" progId="MS_ClipArt_Gallery.2">
                  <p:embed/>
                </p:oleObj>
              </mc:Choice>
              <mc:Fallback>
                <p:oleObj name="Clip" r:id="rId14" imgW="952129" imgH="428345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6202363"/>
                        <a:ext cx="952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Oval 8">
            <a:hlinkClick r:id="rId16" action="ppaction://hlinkpres?slideindex=1&amp;slidetitle=第二章 随机变量及其分布"/>
          </p:cNvPr>
          <p:cNvSpPr>
            <a:spLocks noChangeArrowheads="1"/>
          </p:cNvSpPr>
          <p:nvPr/>
        </p:nvSpPr>
        <p:spPr bwMode="auto">
          <a:xfrm>
            <a:off x="6781800" y="6202363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CH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4" name="Object 2" descr="10%"/>
          <p:cNvGraphicFramePr>
            <a:graphicFrameLocks noChangeAspect="1"/>
          </p:cNvGraphicFramePr>
          <p:nvPr/>
        </p:nvGraphicFramePr>
        <p:xfrm>
          <a:off x="762000" y="381000"/>
          <a:ext cx="816927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文档" r:id="rId3" imgW="5895990" imgH="1523910" progId="Word.Document.8">
                  <p:embed/>
                </p:oleObj>
              </mc:Choice>
              <mc:Fallback>
                <p:oleObj name="文档" r:id="rId3" imgW="5895990" imgH="1523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8169275" cy="2143125"/>
                      </a:xfrm>
                      <a:prstGeom prst="rect">
                        <a:avLst/>
                      </a:prstGeom>
                      <a:pattFill prst="pct1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5" name="Object 3"/>
          <p:cNvGraphicFramePr>
            <a:graphicFrameLocks noChangeAspect="1"/>
          </p:cNvGraphicFramePr>
          <p:nvPr/>
        </p:nvGraphicFramePr>
        <p:xfrm>
          <a:off x="914400" y="1219200"/>
          <a:ext cx="7727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文档" r:id="rId5" imgW="5505570" imgH="352335" progId="Word.Document.8">
                  <p:embed/>
                </p:oleObj>
              </mc:Choice>
              <mc:Fallback>
                <p:oleObj name="文档" r:id="rId5" imgW="550557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77279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6" name="Object 4"/>
          <p:cNvGraphicFramePr>
            <a:graphicFrameLocks noChangeAspect="1"/>
          </p:cNvGraphicFramePr>
          <p:nvPr/>
        </p:nvGraphicFramePr>
        <p:xfrm>
          <a:off x="838200" y="1828800"/>
          <a:ext cx="77295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文档" r:id="rId7" imgW="5515020" imgH="562065" progId="Word.Document.8">
                  <p:embed/>
                </p:oleObj>
              </mc:Choice>
              <mc:Fallback>
                <p:oleObj name="文档" r:id="rId7" imgW="5515020" imgH="5620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77295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38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685800" y="820738"/>
            <a:ext cx="77724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二维随机变量             的概率密度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219200" y="2686050"/>
          <a:ext cx="3238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6050"/>
                        <a:ext cx="3238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6"/>
          <p:cNvGraphicFramePr>
            <a:graphicFrameLocks noChangeAspect="1"/>
          </p:cNvGraphicFramePr>
          <p:nvPr/>
        </p:nvGraphicFramePr>
        <p:xfrm>
          <a:off x="5029200" y="838200"/>
          <a:ext cx="11430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5" imgW="444307" imgH="203112" progId="Equation.DSMT4">
                  <p:embed/>
                </p:oleObj>
              </mc:Choice>
              <mc:Fallback>
                <p:oleObj name="Equation" r:id="rId5" imgW="44430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38200"/>
                        <a:ext cx="11430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7"/>
          <p:cNvGraphicFramePr>
            <a:graphicFrameLocks noChangeAspect="1"/>
          </p:cNvGraphicFramePr>
          <p:nvPr/>
        </p:nvGraphicFramePr>
        <p:xfrm>
          <a:off x="2667000" y="1414463"/>
          <a:ext cx="44196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7" imgW="1701800" imgH="482600" progId="Equation.DSMT4">
                  <p:embed/>
                </p:oleObj>
              </mc:Choice>
              <mc:Fallback>
                <p:oleObj name="Equation" r:id="rId7" imgW="1701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14463"/>
                        <a:ext cx="44196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14032"/>
              </p:ext>
            </p:extLst>
          </p:nvPr>
        </p:nvGraphicFramePr>
        <p:xfrm>
          <a:off x="1371600" y="693738"/>
          <a:ext cx="6007100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Document" r:id="rId3" imgW="2061365" imgH="1434078" progId="Word.Document.8">
                  <p:embed/>
                </p:oleObj>
              </mc:Choice>
              <mc:Fallback>
                <p:oleObj name="Document" r:id="rId3" imgW="2061365" imgH="1434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93738"/>
                        <a:ext cx="6007100" cy="416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70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34000" y="47625"/>
          <a:ext cx="95250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" name="文档" r:id="rId3" imgW="6077712" imgH="1962912" progId="Word.Document.8">
                  <p:embed/>
                </p:oleObj>
              </mc:Choice>
              <mc:Fallback>
                <p:oleObj name="文档" r:id="rId3" imgW="6077712" imgH="196291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625"/>
                        <a:ext cx="9525000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90600" y="471488"/>
          <a:ext cx="8589963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" name="文档" r:id="rId5" imgW="5486400" imgH="1069848" progId="Word.Document.8">
                  <p:embed/>
                </p:oleObj>
              </mc:Choice>
              <mc:Fallback>
                <p:oleObj name="文档" r:id="rId5" imgW="5486400" imgH="10698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1488"/>
                        <a:ext cx="8589963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400800" y="32004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22250" y="1763713"/>
          <a:ext cx="54879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" name="文档" r:id="rId9" imgW="5486400" imgH="295656" progId="Word.Document.8">
                  <p:embed/>
                </p:oleObj>
              </mc:Choice>
              <mc:Fallback>
                <p:oleObj name="文档" r:id="rId9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763713"/>
                        <a:ext cx="54879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39800" y="3163888"/>
          <a:ext cx="6956425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" name="Document" r:id="rId12" imgW="4361688" imgH="1182466" progId="Word.Document.8">
                  <p:embed/>
                </p:oleObj>
              </mc:Choice>
              <mc:Fallback>
                <p:oleObj name="Document" r:id="rId12" imgW="4361688" imgH="118246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163888"/>
                        <a:ext cx="6956425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00088" y="4357688"/>
          <a:ext cx="85217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Document" r:id="rId15" imgW="5643695" imgH="863526" progId="Word.Document.8">
                  <p:embed/>
                </p:oleObj>
              </mc:Choice>
              <mc:Fallback>
                <p:oleObj name="Document" r:id="rId15" imgW="5643695" imgH="86352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357688"/>
                        <a:ext cx="8521700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990600" y="5638800"/>
          <a:ext cx="8915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" name="文档" r:id="rId17" imgW="5486400" imgH="393192" progId="Word.Document.8">
                  <p:embed/>
                </p:oleObj>
              </mc:Choice>
              <mc:Fallback>
                <p:oleObj name="文档" r:id="rId17" imgW="5486400" imgH="39319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0"/>
                        <a:ext cx="8915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6705600" y="1524000"/>
            <a:ext cx="0" cy="99060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6705600" y="2514600"/>
            <a:ext cx="1143000" cy="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878513" y="2286000"/>
          <a:ext cx="8921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" name="公式" r:id="rId19" imgW="469696" imgH="215806" progId="Equation.3">
                  <p:embed/>
                </p:oleObj>
              </mc:Choice>
              <mc:Fallback>
                <p:oleObj name="公式" r:id="rId19" imgW="469696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286000"/>
                        <a:ext cx="8921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7620000" y="2209800"/>
          <a:ext cx="914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" name="公式" r:id="rId21" imgW="482181" imgH="215713" progId="Equation.3">
                  <p:embed/>
                </p:oleObj>
              </mc:Choice>
              <mc:Fallback>
                <p:oleObj name="公式" r:id="rId21" imgW="482181" imgH="2157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0"/>
                        <a:ext cx="9144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638800" y="1371600"/>
          <a:ext cx="914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" name="公式" r:id="rId23" imgW="482181" imgH="215713" progId="Equation.3">
                  <p:embed/>
                </p:oleObj>
              </mc:Choice>
              <mc:Fallback>
                <p:oleObj name="公式" r:id="rId23" imgW="482181" imgH="2157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71600"/>
                        <a:ext cx="9144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838200" y="1981200"/>
            <a:ext cx="4953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以             为顶点而位于左下</a:t>
            </a:r>
            <a:endParaRPr kumimoji="1" lang="zh-CN" altLang="en-US" sz="2800" b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方的无穷矩形区域内的概率。</a:t>
            </a:r>
            <a:r>
              <a:rPr kumimoji="1" lang="zh-CN" altLang="en-US" sz="1400" b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352550" y="2019300"/>
          <a:ext cx="1066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" name="Equation" r:id="rId25" imgW="457200" imgH="241300" progId="Equation.3">
                  <p:embed/>
                </p:oleObj>
              </mc:Choice>
              <mc:Fallback>
                <p:oleObj name="Equation" r:id="rId25" imgW="4572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019300"/>
                        <a:ext cx="1066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nimBg="1"/>
      <p:bldP spid="6154" grpId="0" animBg="1"/>
      <p:bldP spid="615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98450" y="228600"/>
          <a:ext cx="8915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文档" r:id="rId3" imgW="5486400" imgH="393192" progId="Word.Document.8">
                  <p:embed/>
                </p:oleObj>
              </mc:Choice>
              <mc:Fallback>
                <p:oleObj name="文档" r:id="rId3" imgW="5486400" imgH="3931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228600"/>
                        <a:ext cx="8915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04800" y="685800"/>
          <a:ext cx="8839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文档" r:id="rId5" imgW="5486400" imgH="397764" progId="Word.Document.8">
                  <p:embed/>
                </p:oleObj>
              </mc:Choice>
              <mc:Fallback>
                <p:oleObj name="文档" r:id="rId5" imgW="5486400" imgH="39776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85800"/>
                        <a:ext cx="8839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04800" y="1143000"/>
          <a:ext cx="8839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文档" r:id="rId7" imgW="5486400" imgH="397764" progId="Word.Document.8">
                  <p:embed/>
                </p:oleObj>
              </mc:Choice>
              <mc:Fallback>
                <p:oleObj name="文档" r:id="rId7" imgW="5486400" imgH="3977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8839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28600" y="1600200"/>
          <a:ext cx="937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文档" r:id="rId9" imgW="5486400" imgH="304800" progId="Word.Document.8">
                  <p:embed/>
                </p:oleObj>
              </mc:Choice>
              <mc:Fallback>
                <p:oleObj name="文档" r:id="rId9" imgW="5486400" imgH="3048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937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4800" y="2133600"/>
          <a:ext cx="81645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" name="文档" r:id="rId11" imgW="5473876" imgH="607207" progId="Word.Document.8">
                  <p:embed/>
                </p:oleObj>
              </mc:Choice>
              <mc:Fallback>
                <p:oleObj name="文档" r:id="rId11" imgW="5473876" imgH="60720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1645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4800" y="3810000"/>
          <a:ext cx="83089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Document" r:id="rId14" imgW="5377976" imgH="307765" progId="Word.Document.8">
                  <p:embed/>
                </p:oleObj>
              </mc:Choice>
              <mc:Fallback>
                <p:oleObj name="Document" r:id="rId14" imgW="5377976" imgH="30776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83089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066800" y="5029200"/>
          <a:ext cx="82391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文档" r:id="rId16" imgW="5506577" imgH="797750" progId="Word.Document.8">
                  <p:embed/>
                </p:oleObj>
              </mc:Choice>
              <mc:Fallback>
                <p:oleObj name="文档" r:id="rId16" imgW="5506577" imgH="79775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823912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28600" y="2598738"/>
          <a:ext cx="8915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文档" r:id="rId18" imgW="5297424" imgH="329184" progId="Word.Document.8">
                  <p:embed/>
                </p:oleObj>
              </mc:Choice>
              <mc:Fallback>
                <p:oleObj name="文档" r:id="rId18" imgW="5297424" imgH="32918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8738"/>
                        <a:ext cx="8915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33400" y="3197225"/>
          <a:ext cx="8642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文档" r:id="rId20" imgW="5431536" imgH="338328" progId="Word.Document.8">
                  <p:embed/>
                </p:oleObj>
              </mc:Choice>
              <mc:Fallback>
                <p:oleObj name="文档" r:id="rId20" imgW="5431536" imgH="33832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97225"/>
                        <a:ext cx="8642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3233"/>
              </p:ext>
            </p:extLst>
          </p:nvPr>
        </p:nvGraphicFramePr>
        <p:xfrm>
          <a:off x="998538" y="4351338"/>
          <a:ext cx="8737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Document" r:id="rId23" imgW="5463266" imgH="332242" progId="Word.Document.8">
                  <p:embed/>
                </p:oleObj>
              </mc:Choice>
              <mc:Fallback>
                <p:oleObj name="Document" r:id="rId23" imgW="5463266" imgH="332242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351338"/>
                        <a:ext cx="8737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Oval 12">
            <a:hlinkClick r:id="rId25" action="ppaction://hlinkpres?slideindex=6&amp;slidetitle=没有幻灯片标题"/>
          </p:cNvPr>
          <p:cNvSpPr>
            <a:spLocks noChangeArrowheads="1"/>
          </p:cNvSpPr>
          <p:nvPr/>
        </p:nvSpPr>
        <p:spPr bwMode="auto">
          <a:xfrm>
            <a:off x="7924800" y="6096000"/>
            <a:ext cx="762000" cy="381000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304800"/>
          <a:ext cx="80010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文档" r:id="rId3" imgW="5413051" imgH="956603" progId="Word.Document.8">
                  <p:embed/>
                </p:oleObj>
              </mc:Choice>
              <mc:Fallback>
                <p:oleObj name="文档" r:id="rId3" imgW="5413051" imgH="9566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80010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62000" y="2590800"/>
          <a:ext cx="8077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8077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3400" y="2971800"/>
          <a:ext cx="8229600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文档" r:id="rId7" imgW="5486400" imgH="2328672" progId="Word.Document.8">
                  <p:embed/>
                </p:oleObj>
              </mc:Choice>
              <mc:Fallback>
                <p:oleObj name="文档" r:id="rId7" imgW="5486400" imgH="23286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8229600" cy="349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2743200" y="3089275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H="1" flipV="1">
            <a:off x="1905000" y="313055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11225" y="1235075"/>
          <a:ext cx="83851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文档" r:id="rId9" imgW="6228432" imgH="977519" progId="Word.Document.8">
                  <p:embed/>
                </p:oleObj>
              </mc:Choice>
              <mc:Fallback>
                <p:oleObj name="文档" r:id="rId9" imgW="6228432" imgH="97751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235075"/>
                        <a:ext cx="838517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715000" y="1096963"/>
            <a:ext cx="3048000" cy="5794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b="0">
                <a:solidFill>
                  <a:srgbClr val="FF0000"/>
                </a:solidFill>
                <a:latin typeface="Times New Roman" pitchFamily="18" charset="0"/>
              </a:rPr>
              <a:t>Distribution law</a:t>
            </a: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  <p:bldP spid="820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" y="762000"/>
          <a:ext cx="8686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文档" r:id="rId3" imgW="5486400" imgH="356616" progId="Word.Document.8">
                  <p:embed/>
                </p:oleObj>
              </mc:Choice>
              <mc:Fallback>
                <p:oleObj name="文档" r:id="rId3" imgW="5486400" imgH="3566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8686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762000" y="1371600"/>
          <a:ext cx="8686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文档" r:id="rId5" imgW="5486400" imgH="445008" progId="Word.Document.8">
                  <p:embed/>
                </p:oleObj>
              </mc:Choice>
              <mc:Fallback>
                <p:oleObj name="文档" r:id="rId5" imgW="5486400" imgH="44500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86868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762000" y="1905000"/>
          <a:ext cx="868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文档" r:id="rId8" imgW="5486400" imgH="609600" progId="Word.Document.8">
                  <p:embed/>
                </p:oleObj>
              </mc:Choice>
              <mc:Fallback>
                <p:oleObj name="文档" r:id="rId8" imgW="5486400" imgH="609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8686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14400" y="2971800"/>
          <a:ext cx="8610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文档" r:id="rId10" imgW="5486400" imgH="295656" progId="Word.Document.8">
                  <p:embed/>
                </p:oleObj>
              </mc:Choice>
              <mc:Fallback>
                <p:oleObj name="文档" r:id="rId10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8610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90600" y="3810000"/>
          <a:ext cx="88519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Document" r:id="rId13" imgW="5484499" imgH="618770" progId="Word.Document.8">
                  <p:embed/>
                </p:oleObj>
              </mc:Choice>
              <mc:Fallback>
                <p:oleObj name="Document" r:id="rId13" imgW="5484499" imgH="61877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88519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09600" y="290513"/>
          <a:ext cx="80041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" name="文档" r:id="rId3" imgW="5345321" imgH="987155" progId="Word.Document.8">
                  <p:embed/>
                </p:oleObj>
              </mc:Choice>
              <mc:Fallback>
                <p:oleObj name="文档" r:id="rId3" imgW="5345321" imgH="9871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0513"/>
                        <a:ext cx="800417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09600" y="1676400"/>
          <a:ext cx="82327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" name="文档" r:id="rId5" imgW="5349240" imgH="591312" progId="Word.Document.8">
                  <p:embed/>
                </p:oleObj>
              </mc:Choice>
              <mc:Fallback>
                <p:oleObj name="文档" r:id="rId5" imgW="5349240" imgH="5913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2327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410200" y="2149475"/>
          <a:ext cx="8305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49475"/>
                        <a:ext cx="8305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85800" y="2895600"/>
          <a:ext cx="2741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" name="公式" r:id="rId9" imgW="1930400" imgH="292100" progId="Equation.3">
                  <p:embed/>
                </p:oleObj>
              </mc:Choice>
              <mc:Fallback>
                <p:oleObj name="公式" r:id="rId9" imgW="19304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27416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85800" y="3657600"/>
          <a:ext cx="2855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" name="Equation" r:id="rId11" imgW="2133600" imgH="292100" progId="Equation.DSMT4">
                  <p:embed/>
                </p:oleObj>
              </mc:Choice>
              <mc:Fallback>
                <p:oleObj name="Equation" r:id="rId11" imgW="21336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2855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953000" y="3657600"/>
          <a:ext cx="685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" name="公式" r:id="rId13" imgW="520474" imgH="291973" progId="Equation.3">
                  <p:embed/>
                </p:oleObj>
              </mc:Choice>
              <mc:Fallback>
                <p:oleObj name="公式" r:id="rId13" imgW="520474" imgH="29197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685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85800" y="4495800"/>
          <a:ext cx="2846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" name="公式" r:id="rId15" imgW="2108200" imgH="292100" progId="Equation.3">
                  <p:embed/>
                </p:oleObj>
              </mc:Choice>
              <mc:Fallback>
                <p:oleObj name="公式" r:id="rId15" imgW="21082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2846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953000" y="4495800"/>
          <a:ext cx="1371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" name="公式" r:id="rId17" imgW="1028254" imgH="291973" progId="Equation.3">
                  <p:embed/>
                </p:oleObj>
              </mc:Choice>
              <mc:Fallback>
                <p:oleObj name="公式" r:id="rId17" imgW="1028254" imgH="2919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5800"/>
                        <a:ext cx="1371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685800" y="5181600"/>
          <a:ext cx="807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" name="文档" r:id="rId19" imgW="5506577" imgH="627190" progId="Word.Document.8">
                  <p:embed/>
                </p:oleObj>
              </mc:Choice>
              <mc:Fallback>
                <p:oleObj name="文档" r:id="rId19" imgW="5506577" imgH="62719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807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429000" y="2895600"/>
          <a:ext cx="3498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" name="公式" r:id="rId21" imgW="2462731" imgH="266584" progId="Equation.3">
                  <p:embed/>
                </p:oleObj>
              </mc:Choice>
              <mc:Fallback>
                <p:oleObj name="公式" r:id="rId21" imgW="2462731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34988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934200" y="2667000"/>
          <a:ext cx="1371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" name="公式" r:id="rId23" imgW="965200" imgH="558800" progId="Equation.3">
                  <p:embed/>
                </p:oleObj>
              </mc:Choice>
              <mc:Fallback>
                <p:oleObj name="公式" r:id="rId23" imgW="965200" imgH="558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1371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559175" y="3505200"/>
          <a:ext cx="1393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" name="公式" r:id="rId25" imgW="1040948" imgH="558558" progId="Equation.3">
                  <p:embed/>
                </p:oleObj>
              </mc:Choice>
              <mc:Fallback>
                <p:oleObj name="公式" r:id="rId25" imgW="1040948" imgH="55855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3505200"/>
                        <a:ext cx="13938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567113" y="4343400"/>
          <a:ext cx="13858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" name="公式" r:id="rId27" imgW="1028700" imgH="558800" progId="Equation.3">
                  <p:embed/>
                </p:oleObj>
              </mc:Choice>
              <mc:Fallback>
                <p:oleObj name="公式" r:id="rId27" imgW="1028700" imgH="558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343400"/>
                        <a:ext cx="138588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36</TotalTime>
  <Words>96</Words>
  <Application>Microsoft Office PowerPoint</Application>
  <PresentationFormat>全屏显示(4:3)</PresentationFormat>
  <Paragraphs>29</Paragraphs>
  <Slides>4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9</vt:i4>
      </vt:variant>
    </vt:vector>
  </HeadingPairs>
  <TitlesOfParts>
    <vt:vector size="56" baseType="lpstr">
      <vt:lpstr>默认设计模板</vt:lpstr>
      <vt:lpstr>Clip</vt:lpstr>
      <vt:lpstr>文档</vt:lpstr>
      <vt:lpstr>Document</vt:lpstr>
      <vt:lpstr>公式</vt:lpstr>
      <vt:lpstr>Equation</vt:lpstr>
      <vt:lpstr>Microsoft Word 97 - 2003 Document</vt:lpstr>
      <vt:lpstr>§2.4 随机向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重  要  结   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88</cp:revision>
  <cp:lastPrinted>1601-01-01T00:00:00Z</cp:lastPrinted>
  <dcterms:created xsi:type="dcterms:W3CDTF">1601-01-01T00:00:00Z</dcterms:created>
  <dcterms:modified xsi:type="dcterms:W3CDTF">2018-10-16T12:4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